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75" r:id="rId3"/>
    <p:sldMasterId id="2147483688" r:id="rId4"/>
    <p:sldMasterId id="2147483700" r:id="rId5"/>
  </p:sldMasterIdLst>
  <p:notesMasterIdLst>
    <p:notesMasterId r:id="rId38"/>
  </p:notesMasterIdLst>
  <p:sldIdLst>
    <p:sldId id="256" r:id="rId6"/>
    <p:sldId id="480" r:id="rId7"/>
    <p:sldId id="481" r:id="rId8"/>
    <p:sldId id="258" r:id="rId9"/>
    <p:sldId id="319" r:id="rId10"/>
    <p:sldId id="318" r:id="rId11"/>
    <p:sldId id="483" r:id="rId12"/>
    <p:sldId id="482" r:id="rId13"/>
    <p:sldId id="335" r:id="rId14"/>
    <p:sldId id="336" r:id="rId15"/>
    <p:sldId id="484" r:id="rId16"/>
    <p:sldId id="485" r:id="rId17"/>
    <p:sldId id="456" r:id="rId18"/>
    <p:sldId id="458" r:id="rId19"/>
    <p:sldId id="459" r:id="rId20"/>
    <p:sldId id="457" r:id="rId21"/>
    <p:sldId id="490" r:id="rId22"/>
    <p:sldId id="486" r:id="rId23"/>
    <p:sldId id="331" r:id="rId24"/>
    <p:sldId id="487" r:id="rId25"/>
    <p:sldId id="470" r:id="rId26"/>
    <p:sldId id="488" r:id="rId27"/>
    <p:sldId id="489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500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331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98A7BF-76F6-47A1-A13A-4B1CAEF2585A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3067A-CCE1-41BB-84C3-CAA6529718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896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i</a:t>
            </a:r>
            <a:r>
              <a:rPr lang="en-US" altLang="zh-CN" dirty="0"/>
              <a:t>=1A</a:t>
            </a:r>
            <a:r>
              <a:rPr lang="zh-CN" altLang="en-US" dirty="0"/>
              <a:t>，</a:t>
            </a:r>
            <a:r>
              <a:rPr lang="en-US" altLang="zh-CN" dirty="0"/>
              <a:t>i1=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F3067A-CCE1-41BB-84C3-CAA6529718D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92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71477-7AFF-477E-9E88-7DD1EE49BA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BB727AE-8BEE-4BCD-8D30-D538EE7E37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9890DE-B52B-4DC6-92D0-8432186ED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F20164-0A4F-4925-9C52-E8DE061C9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F5F7A4-4B2D-4380-94D2-8F8A824E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220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72A906-7310-448E-A63B-CE790A5B9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08CCC9-4574-4E37-865F-74D6D87E7C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2FC5AA-6717-424A-85D5-4A029E2B1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120B34-2C45-46C1-8A64-7EFEF33D7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6D09FF-9920-482C-B3C0-A36947060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982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89D1DD4-7CAE-407E-8105-4BF584E8B1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373BE20-D674-491F-8538-8924985A7A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3CE5C7-A52C-4986-9EEC-85F4C13C5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615B1B-D9B9-4C69-8C1A-44CEF38C6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24C8FE-8739-4026-BA30-B430D1BCB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130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fld id="{E8FD0B7A-F5DD-4F40-B4CB-3B2C354B893A}" type="datetimeFigureOut">
              <a:rPr lang="en-US" altLang="en-US" sz="1400" smtClean="0"/>
              <a:pPr>
                <a:spcBef>
                  <a:spcPct val="50000"/>
                </a:spcBef>
              </a:pPr>
              <a:t>8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endParaRPr lang="en-US" altLang="en-US" sz="1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algn="r">
              <a:spcBef>
                <a:spcPct val="50000"/>
              </a:spcBef>
            </a:pPr>
            <a:fld id="{93AE1883-0942-4AA3-9DB2-9C7C3A0314B1}" type="slidenum">
              <a:rPr lang="en-US" altLang="en-US" sz="1400" smtClean="0"/>
              <a:pPr algn="r">
                <a:spcBef>
                  <a:spcPct val="50000"/>
                </a:spcBef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1514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B28397-8BAE-492A-8D8C-989EB3516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BBE36B-91F6-4B12-B5CB-17B617D7A1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89F391-3F0F-4A29-A5E1-1F8E66F9C5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CB0355-F02B-4709-9DA9-5F7573344D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3708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  <a:lvl6pPr marL="3047924" indent="0" algn="ctr">
              <a:buNone/>
              <a:defRPr/>
            </a:lvl6pPr>
            <a:lvl7pPr marL="3657509" indent="0" algn="ctr">
              <a:buNone/>
              <a:defRPr/>
            </a:lvl7pPr>
            <a:lvl8pPr marL="4267093" indent="0" algn="ctr">
              <a:buNone/>
              <a:defRPr/>
            </a:lvl8pPr>
            <a:lvl9pPr marL="48766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7E876-995B-47D2-A20E-F4EC0A1BD30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9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74" y="214267"/>
            <a:ext cx="857253" cy="857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3"/>
          <p:cNvGrpSpPr>
            <a:grpSpLocks/>
          </p:cNvGrpSpPr>
          <p:nvPr userDrawn="1"/>
        </p:nvGrpSpPr>
        <p:grpSpPr bwMode="auto">
          <a:xfrm>
            <a:off x="47328" y="44431"/>
            <a:ext cx="4896544" cy="3479820"/>
            <a:chOff x="144" y="96"/>
            <a:chExt cx="4416" cy="3408"/>
          </a:xfrm>
        </p:grpSpPr>
        <p:sp>
          <p:nvSpPr>
            <p:cNvPr id="10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443478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9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10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920350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/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F555A-D2FD-46C3-A8F4-28B1ACFD2D8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8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412678435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6D3AA-1737-4EFB-9F89-6A2C291E90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9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313814723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C231B-5FE9-47B8-A853-419A17E384A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11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2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186327586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4ABF0-412F-4A99-996E-EDFE832F81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6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7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0" name="TextBox 9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416154537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7CF972-5945-4CA4-848D-48F132CF7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D67364-2683-413B-A27B-F50070CAF5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B1FDC2-623E-4D4C-A2EA-3F34C98E6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8A060B-38B4-48B6-902C-414988BC6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038369-56D5-43AB-94F1-CE7E1E96D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19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6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114063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DE046-DD5A-40D9-A263-F9C0535729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9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115111428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205C7-11CD-41E6-86EB-786D6653841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9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6" name="TextBox 15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63331626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0D54-2B3F-4D24-83A2-4C1F1C42026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8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306936650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7098E-0ECE-42D0-A0D3-25B821494F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8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68760078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363AD-6C55-4086-943F-BFFC5A267AD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6" name="Group 3"/>
          <p:cNvGrpSpPr>
            <a:grpSpLocks/>
          </p:cNvGrpSpPr>
          <p:nvPr userDrawn="1"/>
        </p:nvGrpSpPr>
        <p:grpSpPr bwMode="auto">
          <a:xfrm>
            <a:off x="47328" y="260651"/>
            <a:ext cx="4896544" cy="3479820"/>
            <a:chOff x="144" y="96"/>
            <a:chExt cx="4416" cy="3408"/>
          </a:xfrm>
        </p:grpSpPr>
        <p:sp>
          <p:nvSpPr>
            <p:cNvPr id="7" name="Rectangle 4"/>
            <p:cNvSpPr>
              <a:spLocks noChangeArrowheads="1"/>
            </p:cNvSpPr>
            <p:nvPr userDrawn="1"/>
          </p:nvSpPr>
          <p:spPr bwMode="auto">
            <a:xfrm>
              <a:off x="144" y="96"/>
              <a:ext cx="4416" cy="48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 userDrawn="1"/>
          </p:nvSpPr>
          <p:spPr bwMode="auto">
            <a:xfrm>
              <a:off x="144" y="144"/>
              <a:ext cx="48" cy="336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endParaRPr lang="zh-CN" alt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0" name="TextBox 9"/>
          <p:cNvSpPr txBox="1"/>
          <p:nvPr userDrawn="1"/>
        </p:nvSpPr>
        <p:spPr>
          <a:xfrm>
            <a:off x="47328" y="-5436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1600" b="1" dirty="0">
                <a:solidFill>
                  <a:srgbClr val="2D2DB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叠加定理</a:t>
            </a:r>
          </a:p>
        </p:txBody>
      </p:sp>
    </p:spTree>
    <p:extLst>
      <p:ext uri="{BB962C8B-B14F-4D97-AF65-F5344CB8AC3E}">
        <p14:creationId xmlns:p14="http://schemas.microsoft.com/office/powerpoint/2010/main" val="50702771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ABC8AC0-C3D3-4B86-8D32-78D6715B83CE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41B6D15E-F342-40BF-AECE-E099E130654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68" y="235"/>
              <a:ext cx="1864" cy="3614"/>
              <a:chOff x="2991" y="767"/>
              <a:chExt cx="1864" cy="3614"/>
            </a:xfrm>
          </p:grpSpPr>
          <p:sp>
            <p:nvSpPr>
              <p:cNvPr id="39" name="Freeform 4">
                <a:extLst>
                  <a:ext uri="{FF2B5EF4-FFF2-40B4-BE49-F238E27FC236}">
                    <a16:creationId xmlns:a16="http://schemas.microsoft.com/office/drawing/2014/main" id="{21053EA6-4129-4446-99C7-83D87332F9D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21" y="766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0" name="Freeform 5">
                <a:extLst>
                  <a:ext uri="{FF2B5EF4-FFF2-40B4-BE49-F238E27FC236}">
                    <a16:creationId xmlns:a16="http://schemas.microsoft.com/office/drawing/2014/main" id="{49E736E9-6659-4A70-B890-1E7226A4547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15" y="1787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" name="Freeform 6">
                <a:extLst>
                  <a:ext uri="{FF2B5EF4-FFF2-40B4-BE49-F238E27FC236}">
                    <a16:creationId xmlns:a16="http://schemas.microsoft.com/office/drawing/2014/main" id="{FBDC628C-6C53-4EA1-A2E3-66B63F8D32A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26" y="2154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2" name="Freeform 7">
                <a:extLst>
                  <a:ext uri="{FF2B5EF4-FFF2-40B4-BE49-F238E27FC236}">
                    <a16:creationId xmlns:a16="http://schemas.microsoft.com/office/drawing/2014/main" id="{0F4A38CD-BAA0-43E6-8B43-096B4115D88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63" y="958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2147483646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3" name="Freeform 8">
                <a:extLst>
                  <a:ext uri="{FF2B5EF4-FFF2-40B4-BE49-F238E27FC236}">
                    <a16:creationId xmlns:a16="http://schemas.microsoft.com/office/drawing/2014/main" id="{07AAEB15-16AB-4504-93F9-776A4D20CDC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25" y="2182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4" name="Freeform 9">
                <a:extLst>
                  <a:ext uri="{FF2B5EF4-FFF2-40B4-BE49-F238E27FC236}">
                    <a16:creationId xmlns:a16="http://schemas.microsoft.com/office/drawing/2014/main" id="{A2880B74-6B51-43A7-A887-B13817B92B4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76" y="1310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147483646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5" name="Freeform 10">
                <a:extLst>
                  <a:ext uri="{FF2B5EF4-FFF2-40B4-BE49-F238E27FC236}">
                    <a16:creationId xmlns:a16="http://schemas.microsoft.com/office/drawing/2014/main" id="{446EDD8F-3A2D-4683-B319-2D8E21C9655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2991" y="2322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1E2F8915-FCD7-42E3-8F7E-531863A2B27D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" name="Freeform 12">
              <a:extLst>
                <a:ext uri="{FF2B5EF4-FFF2-40B4-BE49-F238E27FC236}">
                  <a16:creationId xmlns:a16="http://schemas.microsoft.com/office/drawing/2014/main" id="{970471FF-8DD7-4091-AEEA-E4695C57B11F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" name="Freeform 13">
              <a:extLst>
                <a:ext uri="{FF2B5EF4-FFF2-40B4-BE49-F238E27FC236}">
                  <a16:creationId xmlns:a16="http://schemas.microsoft.com/office/drawing/2014/main" id="{F310FDF5-199B-47AB-8A92-BD01E43E3003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71215C21-DC95-43A3-AEA4-7EBD27863A29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E6091E03-3530-4A2D-B63A-97198CFE30B5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68BD0DB3-913A-4CF2-8CAC-7F1771FA2133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BB46E04E-79B8-443E-924F-3A23F9665E2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4591A205-9FBC-4F8D-93B5-7E394B9146B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91311A2D-1E36-4410-AD0F-52BF4FE0A87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63A8A2DB-E21A-4CBC-B968-58F91B0D7F7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3" name="Group 21">
              <a:extLst>
                <a:ext uri="{FF2B5EF4-FFF2-40B4-BE49-F238E27FC236}">
                  <a16:creationId xmlns:a16="http://schemas.microsoft.com/office/drawing/2014/main" id="{7EA30B64-FB93-41C2-B964-4A40BC86788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10" y="21"/>
              <a:ext cx="356" cy="608"/>
              <a:chOff x="1760" y="866"/>
              <a:chExt cx="129" cy="157"/>
            </a:xfrm>
          </p:grpSpPr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B6B80DE8-006D-4735-B5E7-5A939D4D7E4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61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C9951158-C636-45A1-96A8-12167421C19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820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34D21DDF-ED4F-4570-8714-5EFC4143619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804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D786E43F-CB7E-43C4-AD3B-74D916DB795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77" y="3276"/>
              <a:ext cx="500" cy="500"/>
              <a:chOff x="1727" y="899"/>
              <a:chExt cx="129" cy="156"/>
            </a:xfrm>
          </p:grpSpPr>
          <p:sp>
            <p:nvSpPr>
              <p:cNvPr id="30" name="Freeform 26">
                <a:extLst>
                  <a:ext uri="{FF2B5EF4-FFF2-40B4-BE49-F238E27FC236}">
                    <a16:creationId xmlns:a16="http://schemas.microsoft.com/office/drawing/2014/main" id="{A237E8D8-8BF1-4F0F-AE1F-B39BB6D4E16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900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1" name="Freeform 27">
                <a:extLst>
                  <a:ext uri="{FF2B5EF4-FFF2-40B4-BE49-F238E27FC236}">
                    <a16:creationId xmlns:a16="http://schemas.microsoft.com/office/drawing/2014/main" id="{D0F8798D-246B-4B54-B983-8BD70228C71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928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2" name="Freeform 28">
                <a:extLst>
                  <a:ext uri="{FF2B5EF4-FFF2-40B4-BE49-F238E27FC236}">
                    <a16:creationId xmlns:a16="http://schemas.microsoft.com/office/drawing/2014/main" id="{D5CA8F22-A948-450A-86CC-1C026F071C4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1031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5" name="Group 29">
              <a:extLst>
                <a:ext uri="{FF2B5EF4-FFF2-40B4-BE49-F238E27FC236}">
                  <a16:creationId xmlns:a16="http://schemas.microsoft.com/office/drawing/2014/main" id="{78B29D43-F259-4874-A761-18E9B91ACB9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404" y="206"/>
              <a:ext cx="708" cy="891"/>
              <a:chOff x="1727" y="866"/>
              <a:chExt cx="129" cy="157"/>
            </a:xfrm>
          </p:grpSpPr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70463AC9-A74B-4D1D-9036-E49D8558510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F90620F6-1F7B-4DD5-952F-E076921DAD6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6D495DE0-9EF7-4550-9C50-33AE2F9BA5C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53996D79-BE1A-4004-A50B-FEEAFC636D0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80" y="2392"/>
              <a:ext cx="708" cy="891"/>
              <a:chOff x="1727" y="866"/>
              <a:chExt cx="129" cy="157"/>
            </a:xfrm>
          </p:grpSpPr>
          <p:sp>
            <p:nvSpPr>
              <p:cNvPr id="24" name="Freeform 34">
                <a:extLst>
                  <a:ext uri="{FF2B5EF4-FFF2-40B4-BE49-F238E27FC236}">
                    <a16:creationId xmlns:a16="http://schemas.microsoft.com/office/drawing/2014/main" id="{D00EF3F3-05F2-4EB9-94F4-47699ED270A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5" name="Freeform 35">
                <a:extLst>
                  <a:ext uri="{FF2B5EF4-FFF2-40B4-BE49-F238E27FC236}">
                    <a16:creationId xmlns:a16="http://schemas.microsoft.com/office/drawing/2014/main" id="{82E6BD94-8003-4589-9FF8-42623A97B70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6" name="Freeform 36">
                <a:extLst>
                  <a:ext uri="{FF2B5EF4-FFF2-40B4-BE49-F238E27FC236}">
                    <a16:creationId xmlns:a16="http://schemas.microsoft.com/office/drawing/2014/main" id="{7CC6E285-88CC-4A80-818E-E815CCB9577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E0C1E854-C1FB-408B-8847-63EF4589574B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C77462EB-EA66-4534-BA66-03BCA3BEF6BB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3799A9A3-10B0-4993-A9D3-CC4CCDD5EE2F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247553DF-A1B4-4BC6-9F1D-E27D5D6E4F8E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07E56A94-9D8B-4FBE-AE8A-7700C72EE576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57A1CB21-38FC-46E8-B4F4-00A533B4DD11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0B4D535E-D15B-4018-AE7D-4BE8717B40A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721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21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895D0879-94A8-4C9F-9A13-D32066B3F8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5FEFDA8A-25CA-4585-A77F-7E11403380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E05DF833-52E2-430C-A098-88D9B4E370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DF42F-1901-4814-8E4E-EC99954DC7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2599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1BB36088-7E98-46A2-A366-632D589129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3401F456-023C-4BA5-B39D-6A7AB661C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66962F17-1EDB-4DCC-9695-2FEC136A28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604F3C-67DB-46FA-A273-79C0A10733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4647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4E129425-C37A-42C7-826D-9EE073A188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044691E5-2827-46B0-9BAF-09CADF7638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00870074-0525-49F5-990E-87BB4221BC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B0915-240B-4C44-AD8F-6B36337D6E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5847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2F201E29-A38B-44C5-8091-FDFB54FFB2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12DC0499-6D87-4C1D-89A4-3A08304E3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C655EACA-3AF6-41BC-82C2-67D4CA4C56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85B8D3-E068-42FA-AD09-EEB71A8BC5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3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792A95-8A76-46BD-8883-EE3E9F336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A05250-12D2-4939-B4EB-54C8965050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FB02B0-7503-4E3A-A383-01D624E4D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C49977-AC5B-4F22-BA2A-E49276D28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8BDF86-F78B-4C80-88FD-733677EC4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0025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B14A4BED-18A2-4C9B-8FC4-1750A14BE8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87C3369B-9084-4A70-91CA-2DF95E3CC7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A238D24A-4AF6-421C-BF07-15690DA3D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BD3AEF-4D80-4FA2-AA08-F106C49DF7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7330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161C750B-D517-415A-9106-FB889FA139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D9DC2864-F3FA-473B-A668-4A8D8873BD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0342C07B-163D-4C0A-B8BA-2682120112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0D9F55-C37E-43B3-A05D-0769A4D945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8169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1364D59B-0764-4A36-A774-A97154848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DDCA0784-7A75-43D6-BCD7-E29F469B25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0FB09A4A-720B-42E1-A693-6235969045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6325C0-0BED-481D-BA2F-84E5B38852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141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76164201-A299-4CFB-B1B2-41EB03FCC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236FFF55-0CE0-41B2-8C1D-6D7250CD84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1546E559-5124-49A4-B43A-5FBDDBD9FC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AAA369-E7F6-4CAA-9C40-37894E3AE8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751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1B6542AC-4655-4DAB-A7F0-5EB5EA095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52D708D5-A8B6-48EF-B663-6E7B63E5BC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962AFF60-936F-40C6-877C-C1D7A7BB72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067B3-9979-4370-ABD7-98F012F9E3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64265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0777A73C-B0E5-41F0-B23C-6E9B3D2F2F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A891DAB3-DD7A-4D3C-896B-CF5282A6D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847391BB-4135-4BC6-9AAD-EDA86D566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382EE5-CEB6-48A8-B7B5-05731A2781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6538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D5904FA7-A45C-4DA7-9977-96ADCB6351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BCF77B2F-AA94-41B0-B365-C0CB49EB6B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F9578935-1EDB-4E21-8399-3DAA336D54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33E0C1-8F86-4C60-8D45-32E519FBB6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2840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B9F0F0B-611A-482A-AFD3-3E622B4DA484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4FDC258-9CB8-41CA-9B7A-7317EE74063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82" y="232"/>
              <a:ext cx="1854" cy="3627"/>
              <a:chOff x="2990" y="754"/>
              <a:chExt cx="1854" cy="3627"/>
            </a:xfrm>
          </p:grpSpPr>
          <p:sp>
            <p:nvSpPr>
              <p:cNvPr id="39" name="Freeform 4">
                <a:extLst>
                  <a:ext uri="{FF2B5EF4-FFF2-40B4-BE49-F238E27FC236}">
                    <a16:creationId xmlns:a16="http://schemas.microsoft.com/office/drawing/2014/main" id="{6645C44B-9962-45B0-A4C2-72C9C683738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11" y="753"/>
                <a:ext cx="1333" cy="1485"/>
              </a:xfrm>
              <a:custGeom>
                <a:avLst/>
                <a:gdLst>
                  <a:gd name="T0" fmla="*/ 355110053 w 596"/>
                  <a:gd name="T1" fmla="*/ 2147483646 h 666"/>
                  <a:gd name="T2" fmla="*/ 127128935 w 596"/>
                  <a:gd name="T3" fmla="*/ 2147483646 h 666"/>
                  <a:gd name="T4" fmla="*/ 0 w 596"/>
                  <a:gd name="T5" fmla="*/ 2147483646 h 666"/>
                  <a:gd name="T6" fmla="*/ 88476792 w 596"/>
                  <a:gd name="T7" fmla="*/ 2147483646 h 666"/>
                  <a:gd name="T8" fmla="*/ 548873957 w 596"/>
                  <a:gd name="T9" fmla="*/ 2147483646 h 666"/>
                  <a:gd name="T10" fmla="*/ 1508254873 w 596"/>
                  <a:gd name="T11" fmla="*/ 1726036919 h 666"/>
                  <a:gd name="T12" fmla="*/ 2147483646 w 596"/>
                  <a:gd name="T13" fmla="*/ 636853713 h 666"/>
                  <a:gd name="T14" fmla="*/ 2147483646 w 596"/>
                  <a:gd name="T15" fmla="*/ 37318436 h 666"/>
                  <a:gd name="T16" fmla="*/ 2147483646 w 596"/>
                  <a:gd name="T17" fmla="*/ 185535869 h 666"/>
                  <a:gd name="T18" fmla="*/ 2147483646 w 596"/>
                  <a:gd name="T19" fmla="*/ 1403284481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1538336301 h 666"/>
                  <a:gd name="T50" fmla="*/ 2147483646 w 596"/>
                  <a:gd name="T51" fmla="*/ 1254246795 h 666"/>
                  <a:gd name="T52" fmla="*/ 2147483646 w 596"/>
                  <a:gd name="T53" fmla="*/ 1456519760 h 666"/>
                  <a:gd name="T54" fmla="*/ 2147483646 w 596"/>
                  <a:gd name="T55" fmla="*/ 2076591513 h 666"/>
                  <a:gd name="T56" fmla="*/ 1841396730 w 596"/>
                  <a:gd name="T57" fmla="*/ 2147483646 h 666"/>
                  <a:gd name="T58" fmla="*/ 1245053334 w 596"/>
                  <a:gd name="T59" fmla="*/ 2147483646 h 666"/>
                  <a:gd name="T60" fmla="*/ 872236712 w 596"/>
                  <a:gd name="T61" fmla="*/ 2147483646 h 666"/>
                  <a:gd name="T62" fmla="*/ 618218758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0" name="Freeform 5">
                <a:extLst>
                  <a:ext uri="{FF2B5EF4-FFF2-40B4-BE49-F238E27FC236}">
                    <a16:creationId xmlns:a16="http://schemas.microsoft.com/office/drawing/2014/main" id="{DCF32721-45E7-486C-A88B-1C5B89C51EE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04" y="1777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6510762 h 237"/>
                  <a:gd name="T4" fmla="*/ 62719451 w 257"/>
                  <a:gd name="T5" fmla="*/ 1137403250 h 237"/>
                  <a:gd name="T6" fmla="*/ 111059464 w 257"/>
                  <a:gd name="T7" fmla="*/ 1704818943 h 237"/>
                  <a:gd name="T8" fmla="*/ 205194711 w 257"/>
                  <a:gd name="T9" fmla="*/ 2147483646 h 237"/>
                  <a:gd name="T10" fmla="*/ 344837051 w 257"/>
                  <a:gd name="T11" fmla="*/ 2147483646 h 237"/>
                  <a:gd name="T12" fmla="*/ 513038770 w 257"/>
                  <a:gd name="T13" fmla="*/ 2147483646 h 237"/>
                  <a:gd name="T14" fmla="*/ 722016987 w 257"/>
                  <a:gd name="T15" fmla="*/ 2147483646 h 237"/>
                  <a:gd name="T16" fmla="*/ 971359061 w 257"/>
                  <a:gd name="T17" fmla="*/ 2147483646 h 237"/>
                  <a:gd name="T18" fmla="*/ 1279179304 w 257"/>
                  <a:gd name="T19" fmla="*/ 2147483646 h 237"/>
                  <a:gd name="T20" fmla="*/ 1639399378 w 257"/>
                  <a:gd name="T21" fmla="*/ 2147483646 h 237"/>
                  <a:gd name="T22" fmla="*/ 2025806091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39400056 w 257"/>
                  <a:gd name="T45" fmla="*/ 2147483646 h 237"/>
                  <a:gd name="T46" fmla="*/ 1854943681 w 257"/>
                  <a:gd name="T47" fmla="*/ 2147483646 h 237"/>
                  <a:gd name="T48" fmla="*/ 1604170037 w 257"/>
                  <a:gd name="T49" fmla="*/ 2147483646 h 237"/>
                  <a:gd name="T50" fmla="*/ 1373245062 w 257"/>
                  <a:gd name="T51" fmla="*/ 2147483646 h 237"/>
                  <a:gd name="T52" fmla="*/ 1168119875 w 257"/>
                  <a:gd name="T53" fmla="*/ 2147483646 h 237"/>
                  <a:gd name="T54" fmla="*/ 997067365 w 257"/>
                  <a:gd name="T55" fmla="*/ 2147483646 h 237"/>
                  <a:gd name="T56" fmla="*/ 823308892 w 257"/>
                  <a:gd name="T57" fmla="*/ 1999983789 h 237"/>
                  <a:gd name="T58" fmla="*/ 626544745 w 257"/>
                  <a:gd name="T59" fmla="*/ 1572926957 h 237"/>
                  <a:gd name="T60" fmla="*/ 437196635 w 257"/>
                  <a:gd name="T61" fmla="*/ 1066849580 h 237"/>
                  <a:gd name="T62" fmla="*/ 230912371 w 257"/>
                  <a:gd name="T63" fmla="*/ 548376802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" name="Freeform 6">
                <a:extLst>
                  <a:ext uri="{FF2B5EF4-FFF2-40B4-BE49-F238E27FC236}">
                    <a16:creationId xmlns:a16="http://schemas.microsoft.com/office/drawing/2014/main" id="{73D60A97-F9BD-4F97-9A50-2B72F373165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15" y="2141"/>
                <a:ext cx="277" cy="249"/>
              </a:xfrm>
              <a:custGeom>
                <a:avLst/>
                <a:gdLst>
                  <a:gd name="T0" fmla="*/ 1646475359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1906946431 w 124"/>
                  <a:gd name="T9" fmla="*/ 2147483646 h 110"/>
                  <a:gd name="T10" fmla="*/ 1458550148 w 124"/>
                  <a:gd name="T11" fmla="*/ 2147483646 h 110"/>
                  <a:gd name="T12" fmla="*/ 968924700 w 124"/>
                  <a:gd name="T13" fmla="*/ 2147483646 h 110"/>
                  <a:gd name="T14" fmla="*/ 535321542 w 124"/>
                  <a:gd name="T15" fmla="*/ 2147483646 h 110"/>
                  <a:gd name="T16" fmla="*/ 194166302 w 124"/>
                  <a:gd name="T17" fmla="*/ 2147483646 h 110"/>
                  <a:gd name="T18" fmla="*/ 0 w 124"/>
                  <a:gd name="T19" fmla="*/ 2147483646 h 110"/>
                  <a:gd name="T20" fmla="*/ 86919211 w 124"/>
                  <a:gd name="T21" fmla="*/ 2147483646 h 110"/>
                  <a:gd name="T22" fmla="*/ 171066213 w 124"/>
                  <a:gd name="T23" fmla="*/ 2147483646 h 110"/>
                  <a:gd name="T24" fmla="*/ 343748554 w 124"/>
                  <a:gd name="T25" fmla="*/ 2147483646 h 110"/>
                  <a:gd name="T26" fmla="*/ 535321542 w 124"/>
                  <a:gd name="T27" fmla="*/ 2145200571 h 110"/>
                  <a:gd name="T28" fmla="*/ 767889915 w 124"/>
                  <a:gd name="T29" fmla="*/ 2033071665 h 110"/>
                  <a:gd name="T30" fmla="*/ 1007525474 w 124"/>
                  <a:gd name="T31" fmla="*/ 2006479760 h 110"/>
                  <a:gd name="T32" fmla="*/ 1264340871 w 124"/>
                  <a:gd name="T33" fmla="*/ 2006479760 h 110"/>
                  <a:gd name="T34" fmla="*/ 1542675513 w 124"/>
                  <a:gd name="T35" fmla="*/ 2094355217 h 110"/>
                  <a:gd name="T36" fmla="*/ 1560094577 w 124"/>
                  <a:gd name="T37" fmla="*/ 2006479760 h 110"/>
                  <a:gd name="T38" fmla="*/ 1491212960 w 124"/>
                  <a:gd name="T39" fmla="*/ 1582506541 h 110"/>
                  <a:gd name="T40" fmla="*/ 1435435164 w 124"/>
                  <a:gd name="T41" fmla="*/ 1073622162 h 110"/>
                  <a:gd name="T42" fmla="*/ 1388970136 w 124"/>
                  <a:gd name="T43" fmla="*/ 849631718 h 110"/>
                  <a:gd name="T44" fmla="*/ 1351261445 w 124"/>
                  <a:gd name="T45" fmla="*/ 849631718 h 110"/>
                  <a:gd name="T46" fmla="*/ 1303253118 w 124"/>
                  <a:gd name="T47" fmla="*/ 820711235 h 110"/>
                  <a:gd name="T48" fmla="*/ 1264340871 w 124"/>
                  <a:gd name="T49" fmla="*/ 737990175 h 110"/>
                  <a:gd name="T50" fmla="*/ 1216361598 w 124"/>
                  <a:gd name="T51" fmla="*/ 649609769 h 110"/>
                  <a:gd name="T52" fmla="*/ 1216361598 w 124"/>
                  <a:gd name="T53" fmla="*/ 535635377 h 110"/>
                  <a:gd name="T54" fmla="*/ 1264340871 w 124"/>
                  <a:gd name="T55" fmla="*/ 396770490 h 110"/>
                  <a:gd name="T56" fmla="*/ 1406159463 w 124"/>
                  <a:gd name="T57" fmla="*/ 227160346 h 110"/>
                  <a:gd name="T58" fmla="*/ 1646475359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2" name="Freeform 7">
                <a:extLst>
                  <a:ext uri="{FF2B5EF4-FFF2-40B4-BE49-F238E27FC236}">
                    <a16:creationId xmlns:a16="http://schemas.microsoft.com/office/drawing/2014/main" id="{92BB412C-30B4-4F46-9E21-8F10A7258A8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62" y="953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20126818 w 109"/>
                  <a:gd name="T3" fmla="*/ 15828550 h 156"/>
                  <a:gd name="T4" fmla="*/ 433025848 w 109"/>
                  <a:gd name="T5" fmla="*/ 94147548 h 156"/>
                  <a:gd name="T6" fmla="*/ 900808376 w 109"/>
                  <a:gd name="T7" fmla="*/ 236365805 h 156"/>
                  <a:gd name="T8" fmla="*/ 1406309108 w 109"/>
                  <a:gd name="T9" fmla="*/ 465820681 h 156"/>
                  <a:gd name="T10" fmla="*/ 1893868932 w 109"/>
                  <a:gd name="T11" fmla="*/ 861917126 h 156"/>
                  <a:gd name="T12" fmla="*/ 2147483646 w 109"/>
                  <a:gd name="T13" fmla="*/ 1387738509 h 156"/>
                  <a:gd name="T14" fmla="*/ 2147483646 w 109"/>
                  <a:gd name="T15" fmla="*/ 2111445532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24817023 w 109"/>
                  <a:gd name="T25" fmla="*/ 2147483646 h 156"/>
                  <a:gd name="T26" fmla="*/ 1971160672 w 109"/>
                  <a:gd name="T27" fmla="*/ 2147483646 h 156"/>
                  <a:gd name="T28" fmla="*/ 1797579365 w 109"/>
                  <a:gd name="T29" fmla="*/ 2147483646 h 156"/>
                  <a:gd name="T30" fmla="*/ 1603669177 w 109"/>
                  <a:gd name="T31" fmla="*/ 2147483646 h 156"/>
                  <a:gd name="T32" fmla="*/ 1406309108 w 109"/>
                  <a:gd name="T33" fmla="*/ 2147483646 h 156"/>
                  <a:gd name="T34" fmla="*/ 1286929619 w 109"/>
                  <a:gd name="T35" fmla="*/ 2147483646 h 156"/>
                  <a:gd name="T36" fmla="*/ 1286929619 w 109"/>
                  <a:gd name="T37" fmla="*/ 2147483646 h 156"/>
                  <a:gd name="T38" fmla="*/ 1364139335 w 109"/>
                  <a:gd name="T39" fmla="*/ 1882353828 h 156"/>
                  <a:gd name="T40" fmla="*/ 1440696051 w 109"/>
                  <a:gd name="T41" fmla="*/ 1565891323 h 156"/>
                  <a:gd name="T42" fmla="*/ 1364139335 w 109"/>
                  <a:gd name="T43" fmla="*/ 1213534991 h 156"/>
                  <a:gd name="T44" fmla="*/ 1170672702 w 109"/>
                  <a:gd name="T45" fmla="*/ 846245525 h 156"/>
                  <a:gd name="T46" fmla="*/ 756303546 w 109"/>
                  <a:gd name="T47" fmla="*/ 44561723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3" name="Freeform 8">
                <a:extLst>
                  <a:ext uri="{FF2B5EF4-FFF2-40B4-BE49-F238E27FC236}">
                    <a16:creationId xmlns:a16="http://schemas.microsoft.com/office/drawing/2014/main" id="{5FF5C497-AB22-4DDA-BEBB-00B5D43C338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25" y="2182"/>
                <a:ext cx="103" cy="209"/>
              </a:xfrm>
              <a:custGeom>
                <a:avLst/>
                <a:gdLst>
                  <a:gd name="T0" fmla="*/ 694737676 w 46"/>
                  <a:gd name="T1" fmla="*/ 0 h 94"/>
                  <a:gd name="T2" fmla="*/ 452431069 w 46"/>
                  <a:gd name="T3" fmla="*/ 733807891 h 94"/>
                  <a:gd name="T4" fmla="*/ 340611602 w 46"/>
                  <a:gd name="T5" fmla="*/ 1204457081 h 94"/>
                  <a:gd name="T6" fmla="*/ 250371323 w 46"/>
                  <a:gd name="T7" fmla="*/ 1532401320 h 94"/>
                  <a:gd name="T8" fmla="*/ 0 w 46"/>
                  <a:gd name="T9" fmla="*/ 1823413098 h 94"/>
                  <a:gd name="T10" fmla="*/ 268370042 w 46"/>
                  <a:gd name="T11" fmla="*/ 1708237485 h 94"/>
                  <a:gd name="T12" fmla="*/ 520316014 w 46"/>
                  <a:gd name="T13" fmla="*/ 1551950416 h 94"/>
                  <a:gd name="T14" fmla="*/ 722372336 w 46"/>
                  <a:gd name="T15" fmla="*/ 1333319704 h 94"/>
                  <a:gd name="T16" fmla="*/ 904751494 w 46"/>
                  <a:gd name="T17" fmla="*/ 1105306803 h 94"/>
                  <a:gd name="T18" fmla="*/ 1013052176 w 46"/>
                  <a:gd name="T19" fmla="*/ 855112974 h 94"/>
                  <a:gd name="T20" fmla="*/ 1035285501 w 46"/>
                  <a:gd name="T21" fmla="*/ 583512841 h 94"/>
                  <a:gd name="T22" fmla="*/ 940570425 w 46"/>
                  <a:gd name="T23" fmla="*/ 285384860 h 94"/>
                  <a:gd name="T24" fmla="*/ 69473767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4" name="Freeform 9">
                <a:extLst>
                  <a:ext uri="{FF2B5EF4-FFF2-40B4-BE49-F238E27FC236}">
                    <a16:creationId xmlns:a16="http://schemas.microsoft.com/office/drawing/2014/main" id="{EA654BAC-21FB-47A4-8B34-BB0660CAB31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69" y="1297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5603916 w 54"/>
                  <a:gd name="T3" fmla="*/ 24211195 h 40"/>
                  <a:gd name="T4" fmla="*/ 111727362 w 54"/>
                  <a:gd name="T5" fmla="*/ 78665321 h 40"/>
                  <a:gd name="T6" fmla="*/ 248283027 w 54"/>
                  <a:gd name="T7" fmla="*/ 201135247 h 40"/>
                  <a:gd name="T8" fmla="*/ 403143471 w 54"/>
                  <a:gd name="T9" fmla="*/ 298961296 h 40"/>
                  <a:gd name="T10" fmla="*/ 551740060 w 54"/>
                  <a:gd name="T11" fmla="*/ 377557463 h 40"/>
                  <a:gd name="T12" fmla="*/ 726063147 w 54"/>
                  <a:gd name="T13" fmla="*/ 424153640 h 40"/>
                  <a:gd name="T14" fmla="*/ 880256276 w 54"/>
                  <a:gd name="T15" fmla="*/ 452554306 h 40"/>
                  <a:gd name="T16" fmla="*/ 1035889896 w 54"/>
                  <a:gd name="T17" fmla="*/ 398243187 h 40"/>
                  <a:gd name="T18" fmla="*/ 1016063867 w 54"/>
                  <a:gd name="T19" fmla="*/ 620506449 h 40"/>
                  <a:gd name="T20" fmla="*/ 958761264 w 54"/>
                  <a:gd name="T21" fmla="*/ 821474699 h 40"/>
                  <a:gd name="T22" fmla="*/ 845611807 w 54"/>
                  <a:gd name="T23" fmla="*/ 954345690 h 40"/>
                  <a:gd name="T24" fmla="*/ 706019204 w 54"/>
                  <a:gd name="T25" fmla="*/ 997859493 h 40"/>
                  <a:gd name="T26" fmla="*/ 536207584 w 54"/>
                  <a:gd name="T27" fmla="*/ 974680326 h 40"/>
                  <a:gd name="T28" fmla="*/ 361468138 w 54"/>
                  <a:gd name="T29" fmla="*/ 796928074 h 40"/>
                  <a:gd name="T30" fmla="*/ 190374933 w 54"/>
                  <a:gd name="T31" fmla="*/ 496271561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5" name="Freeform 10">
                <a:extLst>
                  <a:ext uri="{FF2B5EF4-FFF2-40B4-BE49-F238E27FC236}">
                    <a16:creationId xmlns:a16="http://schemas.microsoft.com/office/drawing/2014/main" id="{EE12D132-650D-43F7-9C74-A766871945B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2989" y="2322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05163308 w 149"/>
                  <a:gd name="T3" fmla="*/ 2147483646 h 704"/>
                  <a:gd name="T4" fmla="*/ 284156482 w 149"/>
                  <a:gd name="T5" fmla="*/ 2147483646 h 704"/>
                  <a:gd name="T6" fmla="*/ 498013990 w 149"/>
                  <a:gd name="T7" fmla="*/ 2147483646 h 704"/>
                  <a:gd name="T8" fmla="*/ 734984102 w 149"/>
                  <a:gd name="T9" fmla="*/ 2147483646 h 704"/>
                  <a:gd name="T10" fmla="*/ 1030985750 w 149"/>
                  <a:gd name="T11" fmla="*/ 2147483646 h 704"/>
                  <a:gd name="T12" fmla="*/ 1307160610 w 149"/>
                  <a:gd name="T13" fmla="*/ 2147483646 h 704"/>
                  <a:gd name="T14" fmla="*/ 1573490543 w 149"/>
                  <a:gd name="T15" fmla="*/ 2147483646 h 704"/>
                  <a:gd name="T16" fmla="*/ 1780647857 w 149"/>
                  <a:gd name="T17" fmla="*/ 2147483646 h 704"/>
                  <a:gd name="T18" fmla="*/ 1998881902 w 149"/>
                  <a:gd name="T19" fmla="*/ 2147483646 h 704"/>
                  <a:gd name="T20" fmla="*/ 2143662605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3662605 w 149"/>
                  <a:gd name="T27" fmla="*/ 2147483646 h 704"/>
                  <a:gd name="T28" fmla="*/ 1944836536 w 149"/>
                  <a:gd name="T29" fmla="*/ 2147483646 h 704"/>
                  <a:gd name="T30" fmla="*/ 1645488380 w 149"/>
                  <a:gd name="T31" fmla="*/ 2147483646 h 704"/>
                  <a:gd name="T32" fmla="*/ 1193537956 w 149"/>
                  <a:gd name="T33" fmla="*/ 2147483646 h 704"/>
                  <a:gd name="T34" fmla="*/ 691720718 w 149"/>
                  <a:gd name="T35" fmla="*/ 2147483646 h 704"/>
                  <a:gd name="T36" fmla="*/ 377691483 w 149"/>
                  <a:gd name="T37" fmla="*/ 2147483646 h 704"/>
                  <a:gd name="T38" fmla="*/ 179019397 w 149"/>
                  <a:gd name="T39" fmla="*/ 2147483646 h 704"/>
                  <a:gd name="T40" fmla="*/ 105163308 w 149"/>
                  <a:gd name="T41" fmla="*/ 2147483646 h 704"/>
                  <a:gd name="T42" fmla="*/ 105163308 w 149"/>
                  <a:gd name="T43" fmla="*/ 2147483646 h 704"/>
                  <a:gd name="T44" fmla="*/ 146132449 w 149"/>
                  <a:gd name="T45" fmla="*/ 2147483646 h 704"/>
                  <a:gd name="T46" fmla="*/ 218855065 w 149"/>
                  <a:gd name="T47" fmla="*/ 2147483646 h 704"/>
                  <a:gd name="T48" fmla="*/ 251648368 w 149"/>
                  <a:gd name="T49" fmla="*/ 2147483646 h 704"/>
                  <a:gd name="T50" fmla="*/ 734984102 w 149"/>
                  <a:gd name="T51" fmla="*/ 2147483646 h 704"/>
                  <a:gd name="T52" fmla="*/ 691720718 w 149"/>
                  <a:gd name="T53" fmla="*/ 2147483646 h 704"/>
                  <a:gd name="T54" fmla="*/ 644191738 w 149"/>
                  <a:gd name="T55" fmla="*/ 2147483646 h 704"/>
                  <a:gd name="T56" fmla="*/ 590202821 w 149"/>
                  <a:gd name="T57" fmla="*/ 2147483646 h 704"/>
                  <a:gd name="T58" fmla="*/ 629339859 w 149"/>
                  <a:gd name="T59" fmla="*/ 2147483646 h 704"/>
                  <a:gd name="T60" fmla="*/ 734984102 w 149"/>
                  <a:gd name="T61" fmla="*/ 2147483646 h 704"/>
                  <a:gd name="T62" fmla="*/ 1030985750 w 149"/>
                  <a:gd name="T63" fmla="*/ 2147483646 h 704"/>
                  <a:gd name="T64" fmla="*/ 153199890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1944836536 w 149"/>
                  <a:gd name="T77" fmla="*/ 2147483646 h 704"/>
                  <a:gd name="T78" fmla="*/ 1441539718 w 149"/>
                  <a:gd name="T79" fmla="*/ 2147483646 h 704"/>
                  <a:gd name="T80" fmla="*/ 782202929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390F7BB6-C7FF-4498-B2BD-5ED4D14F5C5D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564598332 w 128"/>
                <a:gd name="T29" fmla="*/ 2147483646 h 217"/>
                <a:gd name="T30" fmla="*/ 0 w 128"/>
                <a:gd name="T31" fmla="*/ 2147483646 h 217"/>
                <a:gd name="T32" fmla="*/ 340466230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7" name="Freeform 12">
              <a:extLst>
                <a:ext uri="{FF2B5EF4-FFF2-40B4-BE49-F238E27FC236}">
                  <a16:creationId xmlns:a16="http://schemas.microsoft.com/office/drawing/2014/main" id="{673C8D0E-9CE3-4BCF-A728-670784A9BDE6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8" name="Freeform 13">
              <a:extLst>
                <a:ext uri="{FF2B5EF4-FFF2-40B4-BE49-F238E27FC236}">
                  <a16:creationId xmlns:a16="http://schemas.microsoft.com/office/drawing/2014/main" id="{EE3F2611-17EF-4619-ABDB-318CCE4688F4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680DC2EA-31F4-4975-88F3-9170A9A82826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EF5D6E6A-1A39-46D6-994E-7D06C37748EB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1FDCC347-7A90-4DFB-9BD5-B35B97E58028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248187F4-D593-4FAD-B809-5D91A6E041B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12277BC6-FB72-4207-ACD5-3DB1FD20988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B3C26F29-90A1-402E-BF5E-67F3C47F9B7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A8B9A258-8909-4025-9B76-CD3F45A9F37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3" name="Group 21">
              <a:extLst>
                <a:ext uri="{FF2B5EF4-FFF2-40B4-BE49-F238E27FC236}">
                  <a16:creationId xmlns:a16="http://schemas.microsoft.com/office/drawing/2014/main" id="{9501AFD6-0122-4FBE-8D6B-FCE3AFA7D1B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597" y="-31"/>
              <a:ext cx="356" cy="608"/>
              <a:chOff x="1773" y="866"/>
              <a:chExt cx="129" cy="157"/>
            </a:xfrm>
          </p:grpSpPr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042B7818-C9C3-40EE-972C-0AFBCF07D50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4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9AAC1E1F-5B90-4F1C-A22E-4E4502C4E74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833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C21899E3-FE75-4076-AE2A-AAC29F77DAE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817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D90D255B-AE04-4E81-84A0-AD6C3A9FCB6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77" y="3263"/>
              <a:ext cx="500" cy="500"/>
              <a:chOff x="1727" y="912"/>
              <a:chExt cx="129" cy="156"/>
            </a:xfrm>
          </p:grpSpPr>
          <p:sp>
            <p:nvSpPr>
              <p:cNvPr id="30" name="Freeform 26">
                <a:extLst>
                  <a:ext uri="{FF2B5EF4-FFF2-40B4-BE49-F238E27FC236}">
                    <a16:creationId xmlns:a16="http://schemas.microsoft.com/office/drawing/2014/main" id="{9960ECD8-479E-4FD3-9ECB-A312A3E3EB7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913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1" name="Freeform 27">
                <a:extLst>
                  <a:ext uri="{FF2B5EF4-FFF2-40B4-BE49-F238E27FC236}">
                    <a16:creationId xmlns:a16="http://schemas.microsoft.com/office/drawing/2014/main" id="{B5AEC311-7D89-4547-8791-877F49D9392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941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2" name="Freeform 28">
                <a:extLst>
                  <a:ext uri="{FF2B5EF4-FFF2-40B4-BE49-F238E27FC236}">
                    <a16:creationId xmlns:a16="http://schemas.microsoft.com/office/drawing/2014/main" id="{02595555-1702-4852-B123-195EAD13119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1044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5" name="Group 29">
              <a:extLst>
                <a:ext uri="{FF2B5EF4-FFF2-40B4-BE49-F238E27FC236}">
                  <a16:creationId xmlns:a16="http://schemas.microsoft.com/office/drawing/2014/main" id="{A602FF81-AA37-4F1E-9A40-88F6BF416E8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404" y="180"/>
              <a:ext cx="708" cy="891"/>
              <a:chOff x="1727" y="866"/>
              <a:chExt cx="129" cy="157"/>
            </a:xfrm>
          </p:grpSpPr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5DBAF819-68BD-4FBE-8B46-80A17A0805A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8A88C854-D996-47F3-A368-2E67B251594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32D1F295-8D84-42E9-9DAA-3252C622C68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14F7A28B-59CD-4B06-808D-93F1BF55A40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706" y="2392"/>
              <a:ext cx="708" cy="891"/>
              <a:chOff x="1727" y="866"/>
              <a:chExt cx="129" cy="157"/>
            </a:xfrm>
          </p:grpSpPr>
          <p:sp>
            <p:nvSpPr>
              <p:cNvPr id="24" name="Freeform 34">
                <a:extLst>
                  <a:ext uri="{FF2B5EF4-FFF2-40B4-BE49-F238E27FC236}">
                    <a16:creationId xmlns:a16="http://schemas.microsoft.com/office/drawing/2014/main" id="{5C266D8A-4F6C-4D7D-833A-ADDF5257E40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5" name="Freeform 35">
                <a:extLst>
                  <a:ext uri="{FF2B5EF4-FFF2-40B4-BE49-F238E27FC236}">
                    <a16:creationId xmlns:a16="http://schemas.microsoft.com/office/drawing/2014/main" id="{381D0744-DE3A-4348-A5CF-1E43B827024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6" name="Freeform 36">
                <a:extLst>
                  <a:ext uri="{FF2B5EF4-FFF2-40B4-BE49-F238E27FC236}">
                    <a16:creationId xmlns:a16="http://schemas.microsoft.com/office/drawing/2014/main" id="{D749122A-DB1C-48F3-9A4B-2C5673875BC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6561F02C-1A14-4708-959E-D9C7E53F0786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5616445F-48CD-43D6-A447-19831D8D1F0D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6A8000ED-F329-4E8E-947F-0B60A5CFD7ED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F4A10199-D566-4A37-ABF3-EA4F0D6A2DB5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A3D15273-D12B-4CE3-AB85-04CB220DBA89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46DBAF42-DCFC-4B00-A168-3B1479412F4A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442CE3FD-E1A6-4CCF-9D14-0D3BD83AA333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721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21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A9D1602A-AF69-45BF-8A9D-E99010347B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AE8E87F6-B1F5-4CE8-8F43-DBA6C1F879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893ADF12-4C5B-40CF-A713-2346308EA2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D2BB6-40BC-46EB-92D5-D5A01C0263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6206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0F533540-D920-4ECD-9CC5-67169C1438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1C39297A-CAA4-4472-8624-9A00E5A537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A90D3771-8666-4AE9-B12A-6C048AC21C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13E0B0-4870-4850-9EF7-FC94BDF5DC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65148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D7F01972-4771-45EE-B44E-9B7C0D13C0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B4E70C2D-3B42-4E0E-BA7A-04DA7BF2B1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B0176A7C-8AA3-417D-A5DE-768540AFF4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D4566-CEDF-45A1-9446-325C57A944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943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CEF38B-91A3-405C-8CD3-FF934F003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3C8983-3AB6-42A1-89BD-956158F542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27268F6-30F1-4B0F-ADBE-27C92C0598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20AB1B-A40C-4480-AA7A-E9F808879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60E040-E4D8-4875-B417-477C7E82B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D34D67-8947-47EA-8C29-29F833C4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000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B3A897CB-ECCE-4D9B-AAE6-AC18C83DBF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7FFA0211-7791-429F-8787-EBFEFE7F30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0E3F0901-1C7B-4783-97EF-B8098F77DF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B2086-F33D-4829-BA1A-B22040214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73052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F7B8AD27-E80A-4B41-96EB-E85314C457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EA9C4AD1-7727-4F01-89E8-B28DE33EA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DBE35AD5-E070-4DF2-A9C5-DBFE583F95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8BD34C-7110-4BB0-AE09-DCE1023F91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13037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77B214EC-3411-4088-9A09-01C5E5A50E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1113EC54-9E22-4DB1-BC47-F77F13594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76B42C2A-78CF-49A4-9C89-645D77FBF7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5C65AE-EAB1-4895-8076-3C1D8B41CF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971488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092C148B-E0F1-4E11-96DF-37841B6AC9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9457E2D6-5C8C-4330-AE19-F4B8AA253F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A4561F63-DBDB-4794-8BE2-8F001C4E0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EAEB6D-B070-4B06-B2A9-1B09739621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46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84ABA638-4382-4E73-9E3D-40CFC4C446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1EE9A2C4-6E9D-441E-821B-4C6007AFA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170115FE-F25B-4158-B8FF-DA2D41A4C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0B943-87FA-425A-AAAA-1BB721C7B2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0984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AB81BF10-1410-4FD0-9606-618EEEAA8E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83F70A31-B7CB-4618-89A4-87D6C53A8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0679B798-1741-444A-AC08-9A4164E291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A93E7-C12B-4C6D-845C-7A1BF86CFA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9616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06799D39-81FF-4B72-A1FD-E077F12E09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E37DF99F-E6F9-4B78-A5F6-EBDCA35474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A914D762-6A05-4636-AD24-BC9C31EA5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86AB2B-A1AE-4442-BACA-DF22C26E72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7375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3EE257BE-BF3B-44F7-993E-C85F39A01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94E79C85-761B-4014-BA9E-64920C26C8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998B645C-2B74-41ED-B15D-369D4C2FD0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4484B-E6E4-42B2-B5AB-8BAAE25291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41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63CCFB-5C36-4111-9A63-B33BA4ECBC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6B182F-5A8D-4DB4-9C5D-40358AF5F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878D30B-A1EE-4396-9867-9DC0C4FEA8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3A50D3-7B82-438E-86B4-2614F1A61F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9FC71D5-E48D-4FD3-8887-BA377BE8AF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68C4694-9BDE-44F3-90F0-2A84D2ECE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EA5D3F-08F6-407E-8BB0-7B6A1D37F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E10C985-7D17-4BB7-A3FB-EA31EB413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716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94F74A-3923-453A-AA4D-EE5CCB848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8635808-DFEB-4A47-B3A1-4FC27E863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311928-0161-45D7-BEEA-09A7661D3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1445E36-EE84-4E97-9586-8E1DE093C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341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29F7D1-8E85-47BE-A62F-798C895F6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9EE01AB-F3B2-4DC7-8EB9-910A9D6BC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E87C51-5CED-4EB9-99B2-8B0A48B80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2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94CD4D-06E7-4E97-8E5D-EA4C316F7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4E0DFF-FBAA-4B1B-A32D-A4F940105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52E7BC-9525-476E-869F-38071F2BBA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2B2A8B-E814-49AF-9A1D-A7F6C2C42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2DB0BD-15A4-4084-9FA4-483E7E204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C35404A-8D92-4094-9601-50EE9AD00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825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DAE53-87E3-45C7-84B4-141604E49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0B94D9-0500-48D2-95CA-6BB0EA550D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3D2CED9-3495-4E04-A5DD-FF95AD5778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A1A7BC-A73D-4CBB-A6A7-FE6964109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14C4A2-87A2-4A96-B5F3-87379D132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FCF933-6255-455A-99CB-EC2E8929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743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B917F1A-131B-44D9-A715-823C0E87B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76ECB0-BCEF-43C0-A584-E2198C5A1F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4AFE11-3E78-4AA0-AC91-4E4614DEA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4F7F0-CD18-458D-93F2-D778B10A451D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6D5D6B-A43D-48D2-98C3-8F28408BE7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CF42E2-C511-4C28-A2DA-F69E3C2063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65E8E-6ABC-4626-81E3-0B01E69322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322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 anchorCtr="0"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4400" b="0" i="0" u="none" smtId="4294967295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 lvl="0"/>
            <a:r>
              <a:t>单击以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sz="32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sz="2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sz="24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sz="20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sz="20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</a:lstStyle>
          <a:p>
            <a:pPr lvl="0"/>
            <a:r>
              <a:t>单击以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</a:lstStyle>
          <a:p>
            <a:pPr>
              <a:spcBef>
                <a:spcPct val="50000"/>
              </a:spcBef>
            </a:pPr>
            <a:endParaRPr lang="en-US" altLang="en-US" sz="1400"/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</a:lstStyle>
          <a:p>
            <a:pPr algn="ctr">
              <a:spcBef>
                <a:spcPct val="50000"/>
              </a:spcBef>
            </a:pPr>
            <a:endParaRPr lang="en-US" altLang="en-US" sz="1400"/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mtId="4294967295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</a:lstStyle>
          <a:p>
            <a:pPr algn="r">
              <a:spcBef>
                <a:spcPct val="50000"/>
              </a:spcBef>
            </a:pPr>
            <a:fld id="{844CE69B-D436-415B-91CF-5CE7FCFF71C2}" type="slidenum">
              <a:rPr lang="en-US" altLang="en-US" sz="1400" smtClean="0"/>
              <a:pPr algn="r">
                <a:spcBef>
                  <a:spcPct val="50000"/>
                </a:spcBef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008958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ransition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1" sz="4400" b="0" i="0" u="none" smtId="4294967295">
          <a:solidFill>
            <a:schemeClr val="tx2"/>
          </a:solidFill>
          <a:latin typeface="Times New Roman" pitchFamily="18" charset="0"/>
          <a:ea typeface="宋体" charset="-122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kumimoji="1" sz="32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1" sz="2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kumimoji="1" sz="24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1" sz="20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kumimoji="1" sz="20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5pPr>
    </p:bodyStyle>
    <p:otherStyle>
      <a:lvl1pPr marL="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1pPr>
      <a:lvl2pPr marL="45720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2pPr>
      <a:lvl3pPr marL="91440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3pPr>
      <a:lvl4pPr marL="137160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4pPr>
      <a:lvl5pPr marL="1828800" indent="0" algn="l" defTabSz="914400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smtId="4294967295">
          <a:solidFill>
            <a:schemeClr val="tx1"/>
          </a:solidFill>
          <a:latin typeface="Times New Roman" pitchFamily="18" charset="0"/>
          <a:ea typeface="宋体" charset="-122"/>
        </a:defRPr>
      </a:lvl5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67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67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67"/>
            </a:lvl1pPr>
          </a:lstStyle>
          <a:p>
            <a:pPr>
              <a:defRPr/>
            </a:pPr>
            <a:fld id="{C1378BEA-C741-46D1-BF3D-CF27B0C09EB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43" r="58095"/>
          <a:stretch>
            <a:fillRect/>
          </a:stretch>
        </p:blipFill>
        <p:spPr bwMode="auto">
          <a:xfrm>
            <a:off x="10367442" y="6339420"/>
            <a:ext cx="1824567" cy="51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379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609585" algn="ctr" rtl="0" fontAlgn="base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1219170" algn="ctr" rtl="0" fontAlgn="base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828754" algn="ctr" rtl="0" fontAlgn="base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2438339" algn="ctr" rtl="0" fontAlgn="base">
        <a:spcBef>
          <a:spcPct val="0"/>
        </a:spcBef>
        <a:spcAft>
          <a:spcPct val="0"/>
        </a:spcAft>
        <a:defRPr kumimoji="1" sz="58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Char char="•"/>
        <a:defRPr kumimoji="1" sz="4267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Char char="–"/>
        <a:defRPr kumimoji="1" sz="3733">
          <a:solidFill>
            <a:schemeClr val="tx1"/>
          </a:solidFill>
          <a:latin typeface="+mn-lt"/>
          <a:ea typeface="+mn-ea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Char char="–"/>
        <a:defRPr kumimoji="1" sz="2667">
          <a:solidFill>
            <a:schemeClr val="tx1"/>
          </a:solidFill>
          <a:latin typeface="+mn-lt"/>
          <a:ea typeface="+mn-ea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Char char="»"/>
        <a:defRPr kumimoji="1" sz="2667">
          <a:solidFill>
            <a:schemeClr val="tx1"/>
          </a:solidFill>
          <a:latin typeface="+mn-lt"/>
          <a:ea typeface="+mn-ea"/>
        </a:defRPr>
      </a:lvl5pPr>
      <a:lvl6pPr marL="3352716" indent="-304792" algn="l" rtl="0" fontAlgn="base">
        <a:spcBef>
          <a:spcPct val="20000"/>
        </a:spcBef>
        <a:spcAft>
          <a:spcPct val="0"/>
        </a:spcAft>
        <a:buChar char="»"/>
        <a:defRPr kumimoji="1" sz="2667">
          <a:solidFill>
            <a:schemeClr val="tx1"/>
          </a:solidFill>
          <a:latin typeface="+mn-lt"/>
          <a:ea typeface="+mn-ea"/>
        </a:defRPr>
      </a:lvl6pPr>
      <a:lvl7pPr marL="3962301" indent="-304792" algn="l" rtl="0" fontAlgn="base">
        <a:spcBef>
          <a:spcPct val="20000"/>
        </a:spcBef>
        <a:spcAft>
          <a:spcPct val="0"/>
        </a:spcAft>
        <a:buChar char="»"/>
        <a:defRPr kumimoji="1" sz="2667">
          <a:solidFill>
            <a:schemeClr val="tx1"/>
          </a:solidFill>
          <a:latin typeface="+mn-lt"/>
          <a:ea typeface="+mn-ea"/>
        </a:defRPr>
      </a:lvl7pPr>
      <a:lvl8pPr marL="4571886" indent="-304792" algn="l" rtl="0" fontAlgn="base">
        <a:spcBef>
          <a:spcPct val="20000"/>
        </a:spcBef>
        <a:spcAft>
          <a:spcPct val="0"/>
        </a:spcAft>
        <a:buChar char="»"/>
        <a:defRPr kumimoji="1" sz="2667">
          <a:solidFill>
            <a:schemeClr val="tx1"/>
          </a:solidFill>
          <a:latin typeface="+mn-lt"/>
          <a:ea typeface="+mn-ea"/>
        </a:defRPr>
      </a:lvl8pPr>
      <a:lvl9pPr marL="5181470" indent="-304792" algn="l" rtl="0" fontAlgn="base">
        <a:spcBef>
          <a:spcPct val="20000"/>
        </a:spcBef>
        <a:spcAft>
          <a:spcPct val="0"/>
        </a:spcAft>
        <a:buChar char="»"/>
        <a:defRPr kumimoji="1" sz="2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0B94C249-D18C-4263-94E8-62946CE8FDC3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2056" name="Freeform 3">
              <a:extLst>
                <a:ext uri="{FF2B5EF4-FFF2-40B4-BE49-F238E27FC236}">
                  <a16:creationId xmlns:a16="http://schemas.microsoft.com/office/drawing/2014/main" id="{8573F87A-C4A6-4D2A-B4EE-94A1A993518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2057" name="Group 4">
              <a:extLst>
                <a:ext uri="{FF2B5EF4-FFF2-40B4-BE49-F238E27FC236}">
                  <a16:creationId xmlns:a16="http://schemas.microsoft.com/office/drawing/2014/main" id="{0F6D2A38-51B3-46CF-A1EE-7F248C324A06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2095" name="Freeform 5">
                <a:extLst>
                  <a:ext uri="{FF2B5EF4-FFF2-40B4-BE49-F238E27FC236}">
                    <a16:creationId xmlns:a16="http://schemas.microsoft.com/office/drawing/2014/main" id="{0C8F9E4F-1015-4B10-BF46-5D4B3742AC5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96" name="Freeform 6">
                <a:extLst>
                  <a:ext uri="{FF2B5EF4-FFF2-40B4-BE49-F238E27FC236}">
                    <a16:creationId xmlns:a16="http://schemas.microsoft.com/office/drawing/2014/main" id="{F9876EA3-B188-40BC-983F-A43575A35FA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97" name="Freeform 7">
                <a:extLst>
                  <a:ext uri="{FF2B5EF4-FFF2-40B4-BE49-F238E27FC236}">
                    <a16:creationId xmlns:a16="http://schemas.microsoft.com/office/drawing/2014/main" id="{70C9222F-75CB-4B87-9D5C-145A9776316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2058" name="Freeform 8">
              <a:extLst>
                <a:ext uri="{FF2B5EF4-FFF2-40B4-BE49-F238E27FC236}">
                  <a16:creationId xmlns:a16="http://schemas.microsoft.com/office/drawing/2014/main" id="{DB55D68D-E7A9-43BC-988C-337A886DB48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2059" name="Group 9">
              <a:extLst>
                <a:ext uri="{FF2B5EF4-FFF2-40B4-BE49-F238E27FC236}">
                  <a16:creationId xmlns:a16="http://schemas.microsoft.com/office/drawing/2014/main" id="{DDF4F8CC-5837-4F3E-B3B5-DCF718916FE9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2086" name="Freeform 10">
                <a:extLst>
                  <a:ext uri="{FF2B5EF4-FFF2-40B4-BE49-F238E27FC236}">
                    <a16:creationId xmlns:a16="http://schemas.microsoft.com/office/drawing/2014/main" id="{E102A613-7E9C-41E3-86B0-49576B5780B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2147483646 w 217"/>
                  <a:gd name="T1" fmla="*/ 2147483646 h 210"/>
                  <a:gd name="T2" fmla="*/ 2147483646 w 217"/>
                  <a:gd name="T3" fmla="*/ 2147483646 h 210"/>
                  <a:gd name="T4" fmla="*/ 2147483646 w 217"/>
                  <a:gd name="T5" fmla="*/ 2147483646 h 210"/>
                  <a:gd name="T6" fmla="*/ 2147483646 w 217"/>
                  <a:gd name="T7" fmla="*/ 2147483646 h 210"/>
                  <a:gd name="T8" fmla="*/ 1831243871 w 217"/>
                  <a:gd name="T9" fmla="*/ 2147483646 h 210"/>
                  <a:gd name="T10" fmla="*/ 0 w 217"/>
                  <a:gd name="T11" fmla="*/ 2147483646 h 210"/>
                  <a:gd name="T12" fmla="*/ 1 w 217"/>
                  <a:gd name="T13" fmla="*/ 2147483646 h 210"/>
                  <a:gd name="T14" fmla="*/ 2147483646 w 217"/>
                  <a:gd name="T15" fmla="*/ 2147483646 h 210"/>
                  <a:gd name="T16" fmla="*/ 2147483646 w 217"/>
                  <a:gd name="T17" fmla="*/ 2147483646 h 210"/>
                  <a:gd name="T18" fmla="*/ 2147483646 w 217"/>
                  <a:gd name="T19" fmla="*/ 2147483646 h 210"/>
                  <a:gd name="T20" fmla="*/ 2147483646 w 217"/>
                  <a:gd name="T21" fmla="*/ 2147483646 h 210"/>
                  <a:gd name="T22" fmla="*/ 2147483646 w 217"/>
                  <a:gd name="T23" fmla="*/ 2147483646 h 210"/>
                  <a:gd name="T24" fmla="*/ 2147483646 w 217"/>
                  <a:gd name="T25" fmla="*/ 1857671669 h 210"/>
                  <a:gd name="T26" fmla="*/ 2147483646 w 217"/>
                  <a:gd name="T27" fmla="*/ 1857671669 h 210"/>
                  <a:gd name="T28" fmla="*/ 2147483646 w 217"/>
                  <a:gd name="T29" fmla="*/ 0 h 210"/>
                  <a:gd name="T30" fmla="*/ 2147483646 w 217"/>
                  <a:gd name="T31" fmla="*/ 2147483646 h 210"/>
                  <a:gd name="T32" fmla="*/ 2147483646 w 217"/>
                  <a:gd name="T33" fmla="*/ 2147483646 h 210"/>
                  <a:gd name="T34" fmla="*/ 2147483646 w 217"/>
                  <a:gd name="T35" fmla="*/ 2147483646 h 210"/>
                  <a:gd name="T36" fmla="*/ 2147483646 w 217"/>
                  <a:gd name="T37" fmla="*/ 2147483646 h 210"/>
                  <a:gd name="T38" fmla="*/ 2147483646 w 217"/>
                  <a:gd name="T39" fmla="*/ 2147483646 h 210"/>
                  <a:gd name="T40" fmla="*/ 2147483646 w 217"/>
                  <a:gd name="T41" fmla="*/ 2147483646 h 210"/>
                  <a:gd name="T42" fmla="*/ 2147483646 w 217"/>
                  <a:gd name="T43" fmla="*/ 2147483646 h 210"/>
                  <a:gd name="T44" fmla="*/ 2147483646 w 217"/>
                  <a:gd name="T45" fmla="*/ 2147483646 h 210"/>
                  <a:gd name="T46" fmla="*/ 2147483646 w 217"/>
                  <a:gd name="T47" fmla="*/ 2147483646 h 210"/>
                  <a:gd name="T48" fmla="*/ 2147483646 w 217"/>
                  <a:gd name="T49" fmla="*/ 2147483646 h 210"/>
                  <a:gd name="T50" fmla="*/ 2147483646 w 217"/>
                  <a:gd name="T51" fmla="*/ 2147483646 h 210"/>
                  <a:gd name="T52" fmla="*/ 2147483646 w 217"/>
                  <a:gd name="T53" fmla="*/ 2147483646 h 210"/>
                  <a:gd name="T54" fmla="*/ 2147483646 w 217"/>
                  <a:gd name="T55" fmla="*/ 2147483646 h 210"/>
                  <a:gd name="T56" fmla="*/ 2147483646 w 217"/>
                  <a:gd name="T57" fmla="*/ 2147483646 h 210"/>
                  <a:gd name="T58" fmla="*/ 2147483646 w 217"/>
                  <a:gd name="T59" fmla="*/ 2147483646 h 210"/>
                  <a:gd name="T60" fmla="*/ 2147483646 w 217"/>
                  <a:gd name="T61" fmla="*/ 2147483646 h 210"/>
                  <a:gd name="T62" fmla="*/ 2147483646 w 217"/>
                  <a:gd name="T63" fmla="*/ 2147483646 h 210"/>
                  <a:gd name="T64" fmla="*/ 2147483646 w 217"/>
                  <a:gd name="T65" fmla="*/ 2147483646 h 210"/>
                  <a:gd name="T66" fmla="*/ 2147483646 w 217"/>
                  <a:gd name="T67" fmla="*/ 2147483646 h 210"/>
                  <a:gd name="T68" fmla="*/ 2147483646 w 217"/>
                  <a:gd name="T69" fmla="*/ 2147483646 h 210"/>
                  <a:gd name="T70" fmla="*/ 2147483646 w 217"/>
                  <a:gd name="T71" fmla="*/ 2147483646 h 210"/>
                  <a:gd name="T72" fmla="*/ 2147483646 w 217"/>
                  <a:gd name="T73" fmla="*/ 2147483646 h 210"/>
                  <a:gd name="T74" fmla="*/ 2147483646 w 217"/>
                  <a:gd name="T75" fmla="*/ 2147483646 h 210"/>
                  <a:gd name="T76" fmla="*/ 2147483646 w 217"/>
                  <a:gd name="T77" fmla="*/ 2147483646 h 210"/>
                  <a:gd name="T78" fmla="*/ 2147483646 w 217"/>
                  <a:gd name="T79" fmla="*/ 2147483646 h 210"/>
                  <a:gd name="T80" fmla="*/ 2147483646 w 217"/>
                  <a:gd name="T81" fmla="*/ 2147483646 h 210"/>
                  <a:gd name="T82" fmla="*/ 2147483646 w 217"/>
                  <a:gd name="T83" fmla="*/ 2147483646 h 210"/>
                  <a:gd name="T84" fmla="*/ 2147483646 w 217"/>
                  <a:gd name="T85" fmla="*/ 2147483646 h 210"/>
                  <a:gd name="T86" fmla="*/ 2147483646 w 217"/>
                  <a:gd name="T87" fmla="*/ 2147483646 h 210"/>
                  <a:gd name="T88" fmla="*/ 2147483646 w 217"/>
                  <a:gd name="T89" fmla="*/ 2147483646 h 210"/>
                  <a:gd name="T90" fmla="*/ 2147483646 w 217"/>
                  <a:gd name="T91" fmla="*/ 2147483646 h 210"/>
                  <a:gd name="T92" fmla="*/ 2147483646 w 217"/>
                  <a:gd name="T93" fmla="*/ 2147483646 h 210"/>
                  <a:gd name="T94" fmla="*/ 2147483646 w 217"/>
                  <a:gd name="T95" fmla="*/ 2147483646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7" name="Freeform 11">
                <a:extLst>
                  <a:ext uri="{FF2B5EF4-FFF2-40B4-BE49-F238E27FC236}">
                    <a16:creationId xmlns:a16="http://schemas.microsoft.com/office/drawing/2014/main" id="{0FE2B732-3354-470A-85FC-DE533D035CB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147483646 w 182"/>
                  <a:gd name="T1" fmla="*/ 0 h 213"/>
                  <a:gd name="T2" fmla="*/ 2147483646 w 182"/>
                  <a:gd name="T3" fmla="*/ 899386190 h 213"/>
                  <a:gd name="T4" fmla="*/ 2147483646 w 182"/>
                  <a:gd name="T5" fmla="*/ 2147483646 h 213"/>
                  <a:gd name="T6" fmla="*/ 2147483646 w 182"/>
                  <a:gd name="T7" fmla="*/ 2147483646 h 213"/>
                  <a:gd name="T8" fmla="*/ 2147483646 w 182"/>
                  <a:gd name="T9" fmla="*/ 2147483646 h 213"/>
                  <a:gd name="T10" fmla="*/ 2147483646 w 182"/>
                  <a:gd name="T11" fmla="*/ 2147483646 h 213"/>
                  <a:gd name="T12" fmla="*/ 2147483646 w 182"/>
                  <a:gd name="T13" fmla="*/ 2147483646 h 213"/>
                  <a:gd name="T14" fmla="*/ 2147483646 w 182"/>
                  <a:gd name="T15" fmla="*/ 2147483646 h 213"/>
                  <a:gd name="T16" fmla="*/ 2147483646 w 182"/>
                  <a:gd name="T17" fmla="*/ 2147483646 h 213"/>
                  <a:gd name="T18" fmla="*/ 2147483646 w 182"/>
                  <a:gd name="T19" fmla="*/ 2147483646 h 213"/>
                  <a:gd name="T20" fmla="*/ 2147483646 w 182"/>
                  <a:gd name="T21" fmla="*/ 2147483646 h 213"/>
                  <a:gd name="T22" fmla="*/ 2147483646 w 182"/>
                  <a:gd name="T23" fmla="*/ 2147483646 h 213"/>
                  <a:gd name="T24" fmla="*/ 2147483646 w 182"/>
                  <a:gd name="T25" fmla="*/ 2147483646 h 213"/>
                  <a:gd name="T26" fmla="*/ 2147483646 w 182"/>
                  <a:gd name="T27" fmla="*/ 2147483646 h 213"/>
                  <a:gd name="T28" fmla="*/ 2147483646 w 182"/>
                  <a:gd name="T29" fmla="*/ 2147483646 h 213"/>
                  <a:gd name="T30" fmla="*/ 2147483646 w 182"/>
                  <a:gd name="T31" fmla="*/ 2147483646 h 213"/>
                  <a:gd name="T32" fmla="*/ 2147483646 w 182"/>
                  <a:gd name="T33" fmla="*/ 2147483646 h 213"/>
                  <a:gd name="T34" fmla="*/ 2147483646 w 182"/>
                  <a:gd name="T35" fmla="*/ 2147483646 h 213"/>
                  <a:gd name="T36" fmla="*/ 2147483646 w 182"/>
                  <a:gd name="T37" fmla="*/ 2147483646 h 213"/>
                  <a:gd name="T38" fmla="*/ 2147483646 w 182"/>
                  <a:gd name="T39" fmla="*/ 2147483646 h 213"/>
                  <a:gd name="T40" fmla="*/ 2147483646 w 182"/>
                  <a:gd name="T41" fmla="*/ 2147483646 h 213"/>
                  <a:gd name="T42" fmla="*/ 2147483646 w 182"/>
                  <a:gd name="T43" fmla="*/ 2147483646 h 213"/>
                  <a:gd name="T44" fmla="*/ 2147483646 w 182"/>
                  <a:gd name="T45" fmla="*/ 2147483646 h 213"/>
                  <a:gd name="T46" fmla="*/ 2147483646 w 182"/>
                  <a:gd name="T47" fmla="*/ 2147483646 h 213"/>
                  <a:gd name="T48" fmla="*/ 0 w 182"/>
                  <a:gd name="T49" fmla="*/ 2147483646 h 213"/>
                  <a:gd name="T50" fmla="*/ 2147483646 w 182"/>
                  <a:gd name="T51" fmla="*/ 2147483646 h 213"/>
                  <a:gd name="T52" fmla="*/ 2147483646 w 182"/>
                  <a:gd name="T53" fmla="*/ 2147483646 h 213"/>
                  <a:gd name="T54" fmla="*/ 2147483646 w 182"/>
                  <a:gd name="T55" fmla="*/ 2147483646 h 213"/>
                  <a:gd name="T56" fmla="*/ 2147483646 w 182"/>
                  <a:gd name="T57" fmla="*/ 2147483646 h 213"/>
                  <a:gd name="T58" fmla="*/ 2147483646 w 182"/>
                  <a:gd name="T59" fmla="*/ 2147483646 h 213"/>
                  <a:gd name="T60" fmla="*/ 2147483646 w 182"/>
                  <a:gd name="T61" fmla="*/ 2147483646 h 213"/>
                  <a:gd name="T62" fmla="*/ 2147483646 w 182"/>
                  <a:gd name="T63" fmla="*/ 2147483646 h 213"/>
                  <a:gd name="T64" fmla="*/ 2147483646 w 182"/>
                  <a:gd name="T65" fmla="*/ 2147483646 h 213"/>
                  <a:gd name="T66" fmla="*/ 2147483646 w 182"/>
                  <a:gd name="T67" fmla="*/ 2147483646 h 213"/>
                  <a:gd name="T68" fmla="*/ 2147483646 w 182"/>
                  <a:gd name="T69" fmla="*/ 2147483646 h 213"/>
                  <a:gd name="T70" fmla="*/ 2147483646 w 182"/>
                  <a:gd name="T71" fmla="*/ 2147483646 h 213"/>
                  <a:gd name="T72" fmla="*/ 2147483646 w 182"/>
                  <a:gd name="T73" fmla="*/ 2147483646 h 213"/>
                  <a:gd name="T74" fmla="*/ 2147483646 w 182"/>
                  <a:gd name="T75" fmla="*/ 2147483646 h 213"/>
                  <a:gd name="T76" fmla="*/ 2147483646 w 182"/>
                  <a:gd name="T77" fmla="*/ 2147483646 h 213"/>
                  <a:gd name="T78" fmla="*/ 2147483646 w 182"/>
                  <a:gd name="T79" fmla="*/ 2147483646 h 213"/>
                  <a:gd name="T80" fmla="*/ 2147483646 w 182"/>
                  <a:gd name="T81" fmla="*/ 2147483646 h 213"/>
                  <a:gd name="T82" fmla="*/ 2147483646 w 182"/>
                  <a:gd name="T83" fmla="*/ 2147483646 h 213"/>
                  <a:gd name="T84" fmla="*/ 2147483646 w 182"/>
                  <a:gd name="T85" fmla="*/ 2147483646 h 213"/>
                  <a:gd name="T86" fmla="*/ 2147483646 w 182"/>
                  <a:gd name="T87" fmla="*/ 2147483646 h 213"/>
                  <a:gd name="T88" fmla="*/ 2147483646 w 182"/>
                  <a:gd name="T89" fmla="*/ 2147483646 h 213"/>
                  <a:gd name="T90" fmla="*/ 2147483646 w 182"/>
                  <a:gd name="T91" fmla="*/ 2147483646 h 213"/>
                  <a:gd name="T92" fmla="*/ 2147483646 w 182"/>
                  <a:gd name="T93" fmla="*/ 2147483646 h 213"/>
                  <a:gd name="T94" fmla="*/ 2147483646 w 182"/>
                  <a:gd name="T95" fmla="*/ 2147483646 h 213"/>
                  <a:gd name="T96" fmla="*/ 2147483646 w 182"/>
                  <a:gd name="T97" fmla="*/ 2147483646 h 213"/>
                  <a:gd name="T98" fmla="*/ 2147483646 w 182"/>
                  <a:gd name="T99" fmla="*/ 2147483646 h 213"/>
                  <a:gd name="T100" fmla="*/ 2147483646 w 182"/>
                  <a:gd name="T101" fmla="*/ 2147483646 h 213"/>
                  <a:gd name="T102" fmla="*/ 2147483646 w 182"/>
                  <a:gd name="T103" fmla="*/ 2147483646 h 213"/>
                  <a:gd name="T104" fmla="*/ 2147483646 w 182"/>
                  <a:gd name="T105" fmla="*/ 2147483646 h 213"/>
                  <a:gd name="T106" fmla="*/ 2147483646 w 182"/>
                  <a:gd name="T107" fmla="*/ 2147483646 h 213"/>
                  <a:gd name="T108" fmla="*/ 2147483646 w 182"/>
                  <a:gd name="T109" fmla="*/ 2147483646 h 213"/>
                  <a:gd name="T110" fmla="*/ 2147483646 w 182"/>
                  <a:gd name="T111" fmla="*/ 2147483646 h 213"/>
                  <a:gd name="T112" fmla="*/ 2147483646 w 182"/>
                  <a:gd name="T113" fmla="*/ 1300520876 h 213"/>
                  <a:gd name="T114" fmla="*/ 2147483646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8" name="Freeform 12">
                <a:extLst>
                  <a:ext uri="{FF2B5EF4-FFF2-40B4-BE49-F238E27FC236}">
                    <a16:creationId xmlns:a16="http://schemas.microsoft.com/office/drawing/2014/main" id="{69176F0E-A5CD-4B5A-9FAF-778E0CE8CF1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1 w 128"/>
                  <a:gd name="T1" fmla="*/ 0 h 217"/>
                  <a:gd name="T2" fmla="*/ 1 w 128"/>
                  <a:gd name="T3" fmla="*/ 1 h 217"/>
                  <a:gd name="T4" fmla="*/ 1 w 128"/>
                  <a:gd name="T5" fmla="*/ 1 h 217"/>
                  <a:gd name="T6" fmla="*/ 1 w 128"/>
                  <a:gd name="T7" fmla="*/ 1 h 217"/>
                  <a:gd name="T8" fmla="*/ 1 w 128"/>
                  <a:gd name="T9" fmla="*/ 1 h 217"/>
                  <a:gd name="T10" fmla="*/ 1 w 128"/>
                  <a:gd name="T11" fmla="*/ 1 h 217"/>
                  <a:gd name="T12" fmla="*/ 1 w 128"/>
                  <a:gd name="T13" fmla="*/ 1 h 217"/>
                  <a:gd name="T14" fmla="*/ 1 w 128"/>
                  <a:gd name="T15" fmla="*/ 1 h 217"/>
                  <a:gd name="T16" fmla="*/ 1 w 128"/>
                  <a:gd name="T17" fmla="*/ 1 h 217"/>
                  <a:gd name="T18" fmla="*/ 1 w 128"/>
                  <a:gd name="T19" fmla="*/ 1 h 217"/>
                  <a:gd name="T20" fmla="*/ 1 w 128"/>
                  <a:gd name="T21" fmla="*/ 1 h 217"/>
                  <a:gd name="T22" fmla="*/ 1 w 128"/>
                  <a:gd name="T23" fmla="*/ 1 h 217"/>
                  <a:gd name="T24" fmla="*/ 1 w 128"/>
                  <a:gd name="T25" fmla="*/ 1 h 217"/>
                  <a:gd name="T26" fmla="*/ 1 w 128"/>
                  <a:gd name="T27" fmla="*/ 1 h 217"/>
                  <a:gd name="T28" fmla="*/ 1 w 128"/>
                  <a:gd name="T29" fmla="*/ 1 h 217"/>
                  <a:gd name="T30" fmla="*/ 0 w 128"/>
                  <a:gd name="T31" fmla="*/ 1 h 217"/>
                  <a:gd name="T32" fmla="*/ 1 w 128"/>
                  <a:gd name="T33" fmla="*/ 1 h 217"/>
                  <a:gd name="T34" fmla="*/ 1 w 128"/>
                  <a:gd name="T35" fmla="*/ 1 h 217"/>
                  <a:gd name="T36" fmla="*/ 1 w 128"/>
                  <a:gd name="T37" fmla="*/ 1 h 217"/>
                  <a:gd name="T38" fmla="*/ 1 w 128"/>
                  <a:gd name="T39" fmla="*/ 1 h 217"/>
                  <a:gd name="T40" fmla="*/ 1 w 128"/>
                  <a:gd name="T41" fmla="*/ 1 h 217"/>
                  <a:gd name="T42" fmla="*/ 1 w 128"/>
                  <a:gd name="T43" fmla="*/ 1 h 217"/>
                  <a:gd name="T44" fmla="*/ 1 w 128"/>
                  <a:gd name="T45" fmla="*/ 1 h 217"/>
                  <a:gd name="T46" fmla="*/ 1 w 128"/>
                  <a:gd name="T47" fmla="*/ 1 h 217"/>
                  <a:gd name="T48" fmla="*/ 1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9" name="Freeform 13">
                <a:extLst>
                  <a:ext uri="{FF2B5EF4-FFF2-40B4-BE49-F238E27FC236}">
                    <a16:creationId xmlns:a16="http://schemas.microsoft.com/office/drawing/2014/main" id="{62EF0B43-E9E7-469B-842F-F3FB2B26057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1 w 117"/>
                  <a:gd name="T15" fmla="*/ 1 h 132"/>
                  <a:gd name="T16" fmla="*/ 1 w 117"/>
                  <a:gd name="T17" fmla="*/ 1 h 132"/>
                  <a:gd name="T18" fmla="*/ 1 w 117"/>
                  <a:gd name="T19" fmla="*/ 1 h 132"/>
                  <a:gd name="T20" fmla="*/ 1 w 117"/>
                  <a:gd name="T21" fmla="*/ 1 h 132"/>
                  <a:gd name="T22" fmla="*/ 1 w 117"/>
                  <a:gd name="T23" fmla="*/ 1 h 132"/>
                  <a:gd name="T24" fmla="*/ 1 w 117"/>
                  <a:gd name="T25" fmla="*/ 1 h 132"/>
                  <a:gd name="T26" fmla="*/ 1 w 117"/>
                  <a:gd name="T27" fmla="*/ 1 h 132"/>
                  <a:gd name="T28" fmla="*/ 1 w 117"/>
                  <a:gd name="T29" fmla="*/ 1 h 132"/>
                  <a:gd name="T30" fmla="*/ 1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1 w 117"/>
                  <a:gd name="T39" fmla="*/ 1 h 132"/>
                  <a:gd name="T40" fmla="*/ 1 w 117"/>
                  <a:gd name="T41" fmla="*/ 1 h 132"/>
                  <a:gd name="T42" fmla="*/ 1 w 117"/>
                  <a:gd name="T43" fmla="*/ 1 h 132"/>
                  <a:gd name="T44" fmla="*/ 1 w 117"/>
                  <a:gd name="T45" fmla="*/ 1 h 132"/>
                  <a:gd name="T46" fmla="*/ 1 w 117"/>
                  <a:gd name="T47" fmla="*/ 1 h 132"/>
                  <a:gd name="T48" fmla="*/ 1 w 117"/>
                  <a:gd name="T49" fmla="*/ 1 h 132"/>
                  <a:gd name="T50" fmla="*/ 1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90" name="Freeform 14">
                <a:extLst>
                  <a:ext uri="{FF2B5EF4-FFF2-40B4-BE49-F238E27FC236}">
                    <a16:creationId xmlns:a16="http://schemas.microsoft.com/office/drawing/2014/main" id="{5B83F2D7-6BDF-4F75-B3E9-343E37BE78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2091" name="Group 15">
                <a:extLst>
                  <a:ext uri="{FF2B5EF4-FFF2-40B4-BE49-F238E27FC236}">
                    <a16:creationId xmlns:a16="http://schemas.microsoft.com/office/drawing/2014/main" id="{BFF593E2-78AB-4BBD-AC82-B5CC2C1C9012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2092" name="Freeform 16">
                  <a:extLst>
                    <a:ext uri="{FF2B5EF4-FFF2-40B4-BE49-F238E27FC236}">
                      <a16:creationId xmlns:a16="http://schemas.microsoft.com/office/drawing/2014/main" id="{E849C5CB-7586-4463-9D72-66E9EE0537D9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1 h 564"/>
                    <a:gd name="T10" fmla="*/ 1 w 207"/>
                    <a:gd name="T11" fmla="*/ 1 h 564"/>
                    <a:gd name="T12" fmla="*/ 1 w 207"/>
                    <a:gd name="T13" fmla="*/ 1 h 564"/>
                    <a:gd name="T14" fmla="*/ 1 w 207"/>
                    <a:gd name="T15" fmla="*/ 1 h 564"/>
                    <a:gd name="T16" fmla="*/ 1 w 207"/>
                    <a:gd name="T17" fmla="*/ 1 h 564"/>
                    <a:gd name="T18" fmla="*/ 1 w 207"/>
                    <a:gd name="T19" fmla="*/ 1 h 564"/>
                    <a:gd name="T20" fmla="*/ 1 w 207"/>
                    <a:gd name="T21" fmla="*/ 1 h 564"/>
                    <a:gd name="T22" fmla="*/ 1 w 207"/>
                    <a:gd name="T23" fmla="*/ 1 h 564"/>
                    <a:gd name="T24" fmla="*/ 1 w 207"/>
                    <a:gd name="T25" fmla="*/ 1 h 564"/>
                    <a:gd name="T26" fmla="*/ 1 w 207"/>
                    <a:gd name="T27" fmla="*/ 1 h 564"/>
                    <a:gd name="T28" fmla="*/ 1 w 207"/>
                    <a:gd name="T29" fmla="*/ 1 h 564"/>
                    <a:gd name="T30" fmla="*/ 1 w 207"/>
                    <a:gd name="T31" fmla="*/ 1 h 564"/>
                    <a:gd name="T32" fmla="*/ 1 w 207"/>
                    <a:gd name="T33" fmla="*/ 1 h 564"/>
                    <a:gd name="T34" fmla="*/ 1 w 207"/>
                    <a:gd name="T35" fmla="*/ 1 h 564"/>
                    <a:gd name="T36" fmla="*/ 1 w 207"/>
                    <a:gd name="T37" fmla="*/ 1 h 564"/>
                    <a:gd name="T38" fmla="*/ 1 w 207"/>
                    <a:gd name="T39" fmla="*/ 1 h 564"/>
                    <a:gd name="T40" fmla="*/ 1 w 207"/>
                    <a:gd name="T41" fmla="*/ 1 h 564"/>
                    <a:gd name="T42" fmla="*/ 1 w 207"/>
                    <a:gd name="T43" fmla="*/ 1 h 564"/>
                    <a:gd name="T44" fmla="*/ 1 w 207"/>
                    <a:gd name="T45" fmla="*/ 1 h 564"/>
                    <a:gd name="T46" fmla="*/ 1 w 207"/>
                    <a:gd name="T47" fmla="*/ 1 h 564"/>
                    <a:gd name="T48" fmla="*/ 1 w 207"/>
                    <a:gd name="T49" fmla="*/ 1 h 564"/>
                    <a:gd name="T50" fmla="*/ 1 w 207"/>
                    <a:gd name="T51" fmla="*/ 1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2093" name="Freeform 17">
                  <a:extLst>
                    <a:ext uri="{FF2B5EF4-FFF2-40B4-BE49-F238E27FC236}">
                      <a16:creationId xmlns:a16="http://schemas.microsoft.com/office/drawing/2014/main" id="{55526E85-2355-4DB8-A6B1-F61AE09C6CF1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1 h 232"/>
                    <a:gd name="T8" fmla="*/ 1 w 47"/>
                    <a:gd name="T9" fmla="*/ 1 h 232"/>
                    <a:gd name="T10" fmla="*/ 1 w 47"/>
                    <a:gd name="T11" fmla="*/ 1 h 232"/>
                    <a:gd name="T12" fmla="*/ 1 w 47"/>
                    <a:gd name="T13" fmla="*/ 1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2094" name="Freeform 18">
                  <a:extLst>
                    <a:ext uri="{FF2B5EF4-FFF2-40B4-BE49-F238E27FC236}">
                      <a16:creationId xmlns:a16="http://schemas.microsoft.com/office/drawing/2014/main" id="{59F3F486-0589-4BC4-B70D-D26C7E74626C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59" y="1723"/>
                  <a:ext cx="60" cy="28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</p:grpSp>
        <p:grpSp>
          <p:nvGrpSpPr>
            <p:cNvPr id="2060" name="Group 19">
              <a:extLst>
                <a:ext uri="{FF2B5EF4-FFF2-40B4-BE49-F238E27FC236}">
                  <a16:creationId xmlns:a16="http://schemas.microsoft.com/office/drawing/2014/main" id="{A0C2644C-1FA6-45C0-9F08-D8641C995F4F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2083" name="Freeform 20">
                <a:extLst>
                  <a:ext uri="{FF2B5EF4-FFF2-40B4-BE49-F238E27FC236}">
                    <a16:creationId xmlns:a16="http://schemas.microsoft.com/office/drawing/2014/main" id="{658A21C6-845A-4DAF-BF01-2FD10C16465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4" name="Freeform 21">
                <a:extLst>
                  <a:ext uri="{FF2B5EF4-FFF2-40B4-BE49-F238E27FC236}">
                    <a16:creationId xmlns:a16="http://schemas.microsoft.com/office/drawing/2014/main" id="{54053FB8-FD6B-4D63-9FCA-4B0AFA859AA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5" name="Freeform 22">
                <a:extLst>
                  <a:ext uri="{FF2B5EF4-FFF2-40B4-BE49-F238E27FC236}">
                    <a16:creationId xmlns:a16="http://schemas.microsoft.com/office/drawing/2014/main" id="{59C59B73-03D3-466A-88C5-7C2C881419B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2061" name="Group 23">
              <a:extLst>
                <a:ext uri="{FF2B5EF4-FFF2-40B4-BE49-F238E27FC236}">
                  <a16:creationId xmlns:a16="http://schemas.microsoft.com/office/drawing/2014/main" id="{04BDF3BA-D9F2-4E0D-ADF7-1568AEC1FEB7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2080" name="Freeform 24">
                <a:extLst>
                  <a:ext uri="{FF2B5EF4-FFF2-40B4-BE49-F238E27FC236}">
                    <a16:creationId xmlns:a16="http://schemas.microsoft.com/office/drawing/2014/main" id="{9592D76C-4554-44C8-8D31-2C72192F516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1" name="Freeform 25">
                <a:extLst>
                  <a:ext uri="{FF2B5EF4-FFF2-40B4-BE49-F238E27FC236}">
                    <a16:creationId xmlns:a16="http://schemas.microsoft.com/office/drawing/2014/main" id="{B18615D7-97C0-4E64-8785-D8F2F6E392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82" name="Freeform 26">
                <a:extLst>
                  <a:ext uri="{FF2B5EF4-FFF2-40B4-BE49-F238E27FC236}">
                    <a16:creationId xmlns:a16="http://schemas.microsoft.com/office/drawing/2014/main" id="{768CF86E-7534-42B1-956F-B8B87E6AA12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2062" name="Group 27">
              <a:extLst>
                <a:ext uri="{FF2B5EF4-FFF2-40B4-BE49-F238E27FC236}">
                  <a16:creationId xmlns:a16="http://schemas.microsoft.com/office/drawing/2014/main" id="{109B7B69-C4D0-49A2-91D3-4851BB61DB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2077" name="Freeform 28">
                <a:extLst>
                  <a:ext uri="{FF2B5EF4-FFF2-40B4-BE49-F238E27FC236}">
                    <a16:creationId xmlns:a16="http://schemas.microsoft.com/office/drawing/2014/main" id="{E1E0AFA6-7AC3-4A0D-B0BB-73B5FE8BB53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78" name="Freeform 29">
                <a:extLst>
                  <a:ext uri="{FF2B5EF4-FFF2-40B4-BE49-F238E27FC236}">
                    <a16:creationId xmlns:a16="http://schemas.microsoft.com/office/drawing/2014/main" id="{B8B99F9E-D187-4DD7-A246-E1EC12A7607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2079" name="Freeform 30">
                <a:extLst>
                  <a:ext uri="{FF2B5EF4-FFF2-40B4-BE49-F238E27FC236}">
                    <a16:creationId xmlns:a16="http://schemas.microsoft.com/office/drawing/2014/main" id="{30ABA287-9E1B-451A-8D2A-33D318E3C9E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2063" name="Freeform 31">
              <a:extLst>
                <a:ext uri="{FF2B5EF4-FFF2-40B4-BE49-F238E27FC236}">
                  <a16:creationId xmlns:a16="http://schemas.microsoft.com/office/drawing/2014/main" id="{6E7ABC86-688B-4831-95B0-851AC99E7D1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4" name="Freeform 32">
              <a:extLst>
                <a:ext uri="{FF2B5EF4-FFF2-40B4-BE49-F238E27FC236}">
                  <a16:creationId xmlns:a16="http://schemas.microsoft.com/office/drawing/2014/main" id="{820289B0-EB48-48D5-8796-DAD04A09ED2B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149238 w 109"/>
                <a:gd name="T3" fmla="*/ 1 h 156"/>
                <a:gd name="T4" fmla="*/ 570046 w 109"/>
                <a:gd name="T5" fmla="*/ 5 h 156"/>
                <a:gd name="T6" fmla="*/ 1135152 w 109"/>
                <a:gd name="T7" fmla="*/ 451 h 156"/>
                <a:gd name="T8" fmla="*/ 1798020 w 109"/>
                <a:gd name="T9" fmla="*/ 955 h 156"/>
                <a:gd name="T10" fmla="*/ 2403158 w 109"/>
                <a:gd name="T11" fmla="*/ 1758 h 156"/>
                <a:gd name="T12" fmla="*/ 2956589 w 109"/>
                <a:gd name="T13" fmla="*/ 2833 h 156"/>
                <a:gd name="T14" fmla="*/ 3300101 w 109"/>
                <a:gd name="T15" fmla="*/ 4270 h 156"/>
                <a:gd name="T16" fmla="*/ 3382326 w 109"/>
                <a:gd name="T17" fmla="*/ 6265 h 156"/>
                <a:gd name="T18" fmla="*/ 3221466 w 109"/>
                <a:gd name="T19" fmla="*/ 6265 h 156"/>
                <a:gd name="T20" fmla="*/ 3061440 w 109"/>
                <a:gd name="T21" fmla="*/ 6265 h 156"/>
                <a:gd name="T22" fmla="*/ 2876255 w 109"/>
                <a:gd name="T23" fmla="*/ 6265 h 156"/>
                <a:gd name="T24" fmla="*/ 2660150 w 109"/>
                <a:gd name="T25" fmla="*/ 6049 h 156"/>
                <a:gd name="T26" fmla="*/ 2504794 w 109"/>
                <a:gd name="T27" fmla="*/ 6042 h 156"/>
                <a:gd name="T28" fmla="*/ 2306325 w 109"/>
                <a:gd name="T29" fmla="*/ 5948 h 156"/>
                <a:gd name="T30" fmla="*/ 2033764 w 109"/>
                <a:gd name="T31" fmla="*/ 5741 h 156"/>
                <a:gd name="T32" fmla="*/ 1798020 w 109"/>
                <a:gd name="T33" fmla="*/ 5521 h 156"/>
                <a:gd name="T34" fmla="*/ 1638655 w 109"/>
                <a:gd name="T35" fmla="*/ 5010 h 156"/>
                <a:gd name="T36" fmla="*/ 1638655 w 109"/>
                <a:gd name="T37" fmla="*/ 4457 h 156"/>
                <a:gd name="T38" fmla="*/ 1723786 w 109"/>
                <a:gd name="T39" fmla="*/ 3815 h 156"/>
                <a:gd name="T40" fmla="*/ 1807761 w 109"/>
                <a:gd name="T41" fmla="*/ 3176 h 156"/>
                <a:gd name="T42" fmla="*/ 1723786 w 109"/>
                <a:gd name="T43" fmla="*/ 2472 h 156"/>
                <a:gd name="T44" fmla="*/ 1484729 w 109"/>
                <a:gd name="T45" fmla="*/ 1716 h 156"/>
                <a:gd name="T46" fmla="*/ 970601 w 109"/>
                <a:gd name="T47" fmla="*/ 9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5" name="Freeform 33">
              <a:extLst>
                <a:ext uri="{FF2B5EF4-FFF2-40B4-BE49-F238E27FC236}">
                  <a16:creationId xmlns:a16="http://schemas.microsoft.com/office/drawing/2014/main" id="{65DE7F2B-4A18-4A77-A410-CDFE7831D54C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96551 w 54"/>
                <a:gd name="T5" fmla="*/ 3 h 40"/>
                <a:gd name="T6" fmla="*/ 661760 w 54"/>
                <a:gd name="T7" fmla="*/ 436 h 40"/>
                <a:gd name="T8" fmla="*/ 1104819 w 54"/>
                <a:gd name="T9" fmla="*/ 583 h 40"/>
                <a:gd name="T10" fmla="*/ 1476730 w 54"/>
                <a:gd name="T11" fmla="*/ 725 h 40"/>
                <a:gd name="T12" fmla="*/ 1870896 w 54"/>
                <a:gd name="T13" fmla="*/ 837 h 40"/>
                <a:gd name="T14" fmla="*/ 2286651 w 54"/>
                <a:gd name="T15" fmla="*/ 900 h 40"/>
                <a:gd name="T16" fmla="*/ 2759770 w 54"/>
                <a:gd name="T17" fmla="*/ 779 h 40"/>
                <a:gd name="T18" fmla="*/ 2696197 w 54"/>
                <a:gd name="T19" fmla="*/ 1216 h 40"/>
                <a:gd name="T20" fmla="*/ 2545528 w 54"/>
                <a:gd name="T21" fmla="*/ 1623 h 40"/>
                <a:gd name="T22" fmla="*/ 2257994 w 54"/>
                <a:gd name="T23" fmla="*/ 1876 h 40"/>
                <a:gd name="T24" fmla="*/ 1850902 w 54"/>
                <a:gd name="T25" fmla="*/ 1994 h 40"/>
                <a:gd name="T26" fmla="*/ 1419194 w 54"/>
                <a:gd name="T27" fmla="*/ 1975 h 40"/>
                <a:gd name="T28" fmla="*/ 950039 w 54"/>
                <a:gd name="T29" fmla="*/ 1606 h 40"/>
                <a:gd name="T30" fmla="*/ 498769 w 54"/>
                <a:gd name="T31" fmla="*/ 1041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6" name="Freeform 34">
              <a:extLst>
                <a:ext uri="{FF2B5EF4-FFF2-40B4-BE49-F238E27FC236}">
                  <a16:creationId xmlns:a16="http://schemas.microsoft.com/office/drawing/2014/main" id="{9F5A3CE8-5E7E-4BA4-A54B-F5104E26587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7" name="Freeform 35">
              <a:extLst>
                <a:ext uri="{FF2B5EF4-FFF2-40B4-BE49-F238E27FC236}">
                  <a16:creationId xmlns:a16="http://schemas.microsoft.com/office/drawing/2014/main" id="{761E016D-1250-488B-8242-1B6139A6E83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8" name="Freeform 36">
              <a:extLst>
                <a:ext uri="{FF2B5EF4-FFF2-40B4-BE49-F238E27FC236}">
                  <a16:creationId xmlns:a16="http://schemas.microsoft.com/office/drawing/2014/main" id="{41F2F8F1-B5BD-4A58-8643-6D7377D07D3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69" name="Freeform 37">
              <a:extLst>
                <a:ext uri="{FF2B5EF4-FFF2-40B4-BE49-F238E27FC236}">
                  <a16:creationId xmlns:a16="http://schemas.microsoft.com/office/drawing/2014/main" id="{31FB197F-56F8-4E64-A05B-7336C9F09D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0" name="Freeform 38">
              <a:extLst>
                <a:ext uri="{FF2B5EF4-FFF2-40B4-BE49-F238E27FC236}">
                  <a16:creationId xmlns:a16="http://schemas.microsoft.com/office/drawing/2014/main" id="{6212D851-A55E-44E2-98F6-98B98D9FD8ED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42 h 237"/>
                <a:gd name="T4" fmla="*/ 18734809 w 257"/>
                <a:gd name="T5" fmla="*/ 299 h 237"/>
                <a:gd name="T6" fmla="*/ 42880565 w 257"/>
                <a:gd name="T7" fmla="*/ 453 h 237"/>
                <a:gd name="T8" fmla="*/ 76826516 w 257"/>
                <a:gd name="T9" fmla="*/ 588 h 237"/>
                <a:gd name="T10" fmla="*/ 124130758 w 257"/>
                <a:gd name="T11" fmla="*/ 716 h 237"/>
                <a:gd name="T12" fmla="*/ 184241346 w 257"/>
                <a:gd name="T13" fmla="*/ 848 h 237"/>
                <a:gd name="T14" fmla="*/ 260995440 w 257"/>
                <a:gd name="T15" fmla="*/ 970 h 237"/>
                <a:gd name="T16" fmla="*/ 349347982 w 257"/>
                <a:gd name="T17" fmla="*/ 1072 h 237"/>
                <a:gd name="T18" fmla="*/ 462943288 w 257"/>
                <a:gd name="T19" fmla="*/ 1166 h 237"/>
                <a:gd name="T20" fmla="*/ 591409608 w 257"/>
                <a:gd name="T21" fmla="*/ 1246 h 237"/>
                <a:gd name="T22" fmla="*/ 728423751 w 257"/>
                <a:gd name="T23" fmla="*/ 1313 h 237"/>
                <a:gd name="T24" fmla="*/ 897934668 w 257"/>
                <a:gd name="T25" fmla="*/ 1369 h 237"/>
                <a:gd name="T26" fmla="*/ 1082968440 w 257"/>
                <a:gd name="T27" fmla="*/ 1403 h 237"/>
                <a:gd name="T28" fmla="*/ 1294509983 w 257"/>
                <a:gd name="T29" fmla="*/ 1422 h 237"/>
                <a:gd name="T30" fmla="*/ 1512946450 w 257"/>
                <a:gd name="T31" fmla="*/ 1415 h 237"/>
                <a:gd name="T32" fmla="*/ 1768690107 w 257"/>
                <a:gd name="T33" fmla="*/ 1398 h 237"/>
                <a:gd name="T34" fmla="*/ 1544616435 w 257"/>
                <a:gd name="T35" fmla="*/ 1360 h 237"/>
                <a:gd name="T36" fmla="*/ 1340123804 w 257"/>
                <a:gd name="T37" fmla="*/ 1316 h 237"/>
                <a:gd name="T38" fmla="*/ 1170331894 w 257"/>
                <a:gd name="T39" fmla="*/ 1270 h 237"/>
                <a:gd name="T40" fmla="*/ 1018632145 w 257"/>
                <a:gd name="T41" fmla="*/ 1228 h 237"/>
                <a:gd name="T42" fmla="*/ 880319674 w 257"/>
                <a:gd name="T43" fmla="*/ 1160 h 237"/>
                <a:gd name="T44" fmla="*/ 771257882 w 257"/>
                <a:gd name="T45" fmla="*/ 1091 h 237"/>
                <a:gd name="T46" fmla="*/ 670636706 w 257"/>
                <a:gd name="T47" fmla="*/ 1016 h 237"/>
                <a:gd name="T48" fmla="*/ 576201383 w 257"/>
                <a:gd name="T49" fmla="*/ 936 h 237"/>
                <a:gd name="T50" fmla="*/ 491348653 w 257"/>
                <a:gd name="T51" fmla="*/ 848 h 237"/>
                <a:gd name="T52" fmla="*/ 422092078 w 257"/>
                <a:gd name="T53" fmla="*/ 745 h 237"/>
                <a:gd name="T54" fmla="*/ 362709635 w 257"/>
                <a:gd name="T55" fmla="*/ 648 h 237"/>
                <a:gd name="T56" fmla="*/ 297683912 w 257"/>
                <a:gd name="T57" fmla="*/ 527 h 237"/>
                <a:gd name="T58" fmla="*/ 226925249 w 257"/>
                <a:gd name="T59" fmla="*/ 410 h 237"/>
                <a:gd name="T60" fmla="*/ 159355924 w 257"/>
                <a:gd name="T61" fmla="*/ 284 h 237"/>
                <a:gd name="T62" fmla="*/ 80496292 w 257"/>
                <a:gd name="T63" fmla="*/ 13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1" name="Freeform 39">
              <a:extLst>
                <a:ext uri="{FF2B5EF4-FFF2-40B4-BE49-F238E27FC236}">
                  <a16:creationId xmlns:a16="http://schemas.microsoft.com/office/drawing/2014/main" id="{6C90994F-A15B-4E28-ABAE-FC09D320B927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42936258 w 124"/>
                <a:gd name="T1" fmla="*/ 0 h 110"/>
                <a:gd name="T2" fmla="*/ 1187715668 w 124"/>
                <a:gd name="T3" fmla="*/ 1186 h 110"/>
                <a:gd name="T4" fmla="*/ 1154203496 w 124"/>
                <a:gd name="T5" fmla="*/ 1183 h 110"/>
                <a:gd name="T6" fmla="*/ 1025335843 w 124"/>
                <a:gd name="T7" fmla="*/ 1163 h 110"/>
                <a:gd name="T8" fmla="*/ 857013374 w 124"/>
                <a:gd name="T9" fmla="*/ 1123 h 110"/>
                <a:gd name="T10" fmla="*/ 654821475 w 124"/>
                <a:gd name="T11" fmla="*/ 1104 h 110"/>
                <a:gd name="T12" fmla="*/ 430939263 w 124"/>
                <a:gd name="T13" fmla="*/ 1074 h 110"/>
                <a:gd name="T14" fmla="*/ 244632972 w 124"/>
                <a:gd name="T15" fmla="*/ 1083 h 110"/>
                <a:gd name="T16" fmla="*/ 87087237 w 124"/>
                <a:gd name="T17" fmla="*/ 1132 h 110"/>
                <a:gd name="T18" fmla="*/ 0 w 124"/>
                <a:gd name="T19" fmla="*/ 1216 h 110"/>
                <a:gd name="T20" fmla="*/ 35650872 w 124"/>
                <a:gd name="T21" fmla="*/ 1083 h 110"/>
                <a:gd name="T22" fmla="*/ 78326577 w 124"/>
                <a:gd name="T23" fmla="*/ 982 h 110"/>
                <a:gd name="T24" fmla="*/ 157958893 w 124"/>
                <a:gd name="T25" fmla="*/ 907 h 110"/>
                <a:gd name="T26" fmla="*/ 244632972 w 124"/>
                <a:gd name="T27" fmla="*/ 846 h 110"/>
                <a:gd name="T28" fmla="*/ 347042833 w 124"/>
                <a:gd name="T29" fmla="*/ 794 h 110"/>
                <a:gd name="T30" fmla="*/ 448108898 w 124"/>
                <a:gd name="T31" fmla="*/ 786 h 110"/>
                <a:gd name="T32" fmla="*/ 561919126 w 124"/>
                <a:gd name="T33" fmla="*/ 786 h 110"/>
                <a:gd name="T34" fmla="*/ 690681246 w 124"/>
                <a:gd name="T35" fmla="*/ 822 h 110"/>
                <a:gd name="T36" fmla="*/ 699871023 w 124"/>
                <a:gd name="T37" fmla="*/ 786 h 110"/>
                <a:gd name="T38" fmla="*/ 672005817 w 124"/>
                <a:gd name="T39" fmla="*/ 629 h 110"/>
                <a:gd name="T40" fmla="*/ 641075824 w 124"/>
                <a:gd name="T41" fmla="*/ 422 h 110"/>
                <a:gd name="T42" fmla="*/ 629466544 w 124"/>
                <a:gd name="T43" fmla="*/ 331 h 110"/>
                <a:gd name="T44" fmla="*/ 603501500 w 124"/>
                <a:gd name="T45" fmla="*/ 331 h 110"/>
                <a:gd name="T46" fmla="*/ 580377878 w 124"/>
                <a:gd name="T47" fmla="*/ 317 h 110"/>
                <a:gd name="T48" fmla="*/ 561919126 w 124"/>
                <a:gd name="T49" fmla="*/ 277 h 110"/>
                <a:gd name="T50" fmla="*/ 551641293 w 124"/>
                <a:gd name="T51" fmla="*/ 242 h 110"/>
                <a:gd name="T52" fmla="*/ 551641293 w 124"/>
                <a:gd name="T53" fmla="*/ 202 h 110"/>
                <a:gd name="T54" fmla="*/ 561919126 w 124"/>
                <a:gd name="T55" fmla="*/ 162 h 110"/>
                <a:gd name="T56" fmla="*/ 636345260 w 124"/>
                <a:gd name="T57" fmla="*/ 8 h 110"/>
                <a:gd name="T58" fmla="*/ 74293625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2" name="Freeform 40">
              <a:extLst>
                <a:ext uri="{FF2B5EF4-FFF2-40B4-BE49-F238E27FC236}">
                  <a16:creationId xmlns:a16="http://schemas.microsoft.com/office/drawing/2014/main" id="{4C13824B-F5BD-4410-8AAD-83608B69AF33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0770325 w 109"/>
                <a:gd name="T3" fmla="*/ 1 h 156"/>
                <a:gd name="T4" fmla="*/ 180955831 w 109"/>
                <a:gd name="T5" fmla="*/ 5 h 156"/>
                <a:gd name="T6" fmla="*/ 378830018 w 109"/>
                <a:gd name="T7" fmla="*/ 12 h 156"/>
                <a:gd name="T8" fmla="*/ 598598921 w 109"/>
                <a:gd name="T9" fmla="*/ 97 h 156"/>
                <a:gd name="T10" fmla="*/ 807284783 w 109"/>
                <a:gd name="T11" fmla="*/ 162 h 156"/>
                <a:gd name="T12" fmla="*/ 990478402 w 109"/>
                <a:gd name="T13" fmla="*/ 275 h 156"/>
                <a:gd name="T14" fmla="*/ 1102178787 w 109"/>
                <a:gd name="T15" fmla="*/ 423 h 156"/>
                <a:gd name="T16" fmla="*/ 1124094250 w 109"/>
                <a:gd name="T17" fmla="*/ 611 h 156"/>
                <a:gd name="T18" fmla="*/ 1088723515 w 109"/>
                <a:gd name="T19" fmla="*/ 611 h 156"/>
                <a:gd name="T20" fmla="*/ 1028846002 w 109"/>
                <a:gd name="T21" fmla="*/ 611 h 156"/>
                <a:gd name="T22" fmla="*/ 959132205 w 109"/>
                <a:gd name="T23" fmla="*/ 611 h 156"/>
                <a:gd name="T24" fmla="*/ 896076707 w 109"/>
                <a:gd name="T25" fmla="*/ 603 h 156"/>
                <a:gd name="T26" fmla="*/ 833512063 w 109"/>
                <a:gd name="T27" fmla="*/ 599 h 156"/>
                <a:gd name="T28" fmla="*/ 763677100 w 109"/>
                <a:gd name="T29" fmla="*/ 588 h 156"/>
                <a:gd name="T30" fmla="*/ 680034881 w 109"/>
                <a:gd name="T31" fmla="*/ 569 h 156"/>
                <a:gd name="T32" fmla="*/ 598598921 w 109"/>
                <a:gd name="T33" fmla="*/ 546 h 156"/>
                <a:gd name="T34" fmla="*/ 544582067 w 109"/>
                <a:gd name="T35" fmla="*/ 492 h 156"/>
                <a:gd name="T36" fmla="*/ 544582067 w 109"/>
                <a:gd name="T37" fmla="*/ 434 h 156"/>
                <a:gd name="T38" fmla="*/ 582007165 w 109"/>
                <a:gd name="T39" fmla="*/ 379 h 156"/>
                <a:gd name="T40" fmla="*/ 616471753 w 109"/>
                <a:gd name="T41" fmla="*/ 310 h 156"/>
                <a:gd name="T42" fmla="*/ 582007165 w 109"/>
                <a:gd name="T43" fmla="*/ 247 h 156"/>
                <a:gd name="T44" fmla="*/ 499148808 w 109"/>
                <a:gd name="T45" fmla="*/ 158 h 156"/>
                <a:gd name="T46" fmla="*/ 324804932 w 109"/>
                <a:gd name="T47" fmla="*/ 9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3" name="Freeform 41">
              <a:extLst>
                <a:ext uri="{FF2B5EF4-FFF2-40B4-BE49-F238E27FC236}">
                  <a16:creationId xmlns:a16="http://schemas.microsoft.com/office/drawing/2014/main" id="{122E4E44-879C-4E27-9057-6945E73C17AA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5962770 w 46"/>
                <a:gd name="T1" fmla="*/ 0 h 94"/>
                <a:gd name="T2" fmla="*/ 200326906 w 46"/>
                <a:gd name="T3" fmla="*/ 198 h 94"/>
                <a:gd name="T4" fmla="*/ 148629640 w 46"/>
                <a:gd name="T5" fmla="*/ 333 h 94"/>
                <a:gd name="T6" fmla="*/ 110273604 w 46"/>
                <a:gd name="T7" fmla="*/ 434 h 94"/>
                <a:gd name="T8" fmla="*/ 0 w 46"/>
                <a:gd name="T9" fmla="*/ 508 h 94"/>
                <a:gd name="T10" fmla="*/ 121039011 w 46"/>
                <a:gd name="T11" fmla="*/ 477 h 94"/>
                <a:gd name="T12" fmla="*/ 234423991 w 46"/>
                <a:gd name="T13" fmla="*/ 442 h 94"/>
                <a:gd name="T14" fmla="*/ 317505115 w 46"/>
                <a:gd name="T15" fmla="*/ 371 h 94"/>
                <a:gd name="T16" fmla="*/ 399448504 w 46"/>
                <a:gd name="T17" fmla="*/ 308 h 94"/>
                <a:gd name="T18" fmla="*/ 454702576 w 46"/>
                <a:gd name="T19" fmla="*/ 239 h 94"/>
                <a:gd name="T20" fmla="*/ 460276422 w 46"/>
                <a:gd name="T21" fmla="*/ 154 h 94"/>
                <a:gd name="T22" fmla="*/ 425862864 w 46"/>
                <a:gd name="T23" fmla="*/ 15 h 94"/>
                <a:gd name="T24" fmla="*/ 315962770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4" name="Freeform 42">
              <a:extLst>
                <a:ext uri="{FF2B5EF4-FFF2-40B4-BE49-F238E27FC236}">
                  <a16:creationId xmlns:a16="http://schemas.microsoft.com/office/drawing/2014/main" id="{646EA921-9679-45BA-8FB2-E485BEB75BFA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35519248 w 54"/>
                <a:gd name="T5" fmla="*/ 3 h 40"/>
                <a:gd name="T6" fmla="*/ 71996148 w 54"/>
                <a:gd name="T7" fmla="*/ 8 h 40"/>
                <a:gd name="T8" fmla="*/ 115747547 w 54"/>
                <a:gd name="T9" fmla="*/ 12 h 40"/>
                <a:gd name="T10" fmla="*/ 163114608 w 54"/>
                <a:gd name="T11" fmla="*/ 15 h 40"/>
                <a:gd name="T12" fmla="*/ 214085745 w 54"/>
                <a:gd name="T13" fmla="*/ 17 h 40"/>
                <a:gd name="T14" fmla="*/ 254442572 w 54"/>
                <a:gd name="T15" fmla="*/ 18 h 40"/>
                <a:gd name="T16" fmla="*/ 301840448 w 54"/>
                <a:gd name="T17" fmla="*/ 16 h 40"/>
                <a:gd name="T18" fmla="*/ 297969452 w 54"/>
                <a:gd name="T19" fmla="*/ 97 h 40"/>
                <a:gd name="T20" fmla="*/ 281243383 w 54"/>
                <a:gd name="T21" fmla="*/ 119 h 40"/>
                <a:gd name="T22" fmla="*/ 247679489 w 54"/>
                <a:gd name="T23" fmla="*/ 134 h 40"/>
                <a:gd name="T24" fmla="*/ 205773417 w 54"/>
                <a:gd name="T25" fmla="*/ 140 h 40"/>
                <a:gd name="T26" fmla="*/ 154330063 w 54"/>
                <a:gd name="T27" fmla="*/ 137 h 40"/>
                <a:gd name="T28" fmla="*/ 104489785 w 54"/>
                <a:gd name="T29" fmla="*/ 116 h 40"/>
                <a:gd name="T30" fmla="*/ 53997111 w 54"/>
                <a:gd name="T31" fmla="*/ 87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5" name="Freeform 43">
              <a:extLst>
                <a:ext uri="{FF2B5EF4-FFF2-40B4-BE49-F238E27FC236}">
                  <a16:creationId xmlns:a16="http://schemas.microsoft.com/office/drawing/2014/main" id="{08531F27-EBB0-4B8E-9D02-8BD6D950EA0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76" name="Freeform 44">
              <a:extLst>
                <a:ext uri="{FF2B5EF4-FFF2-40B4-BE49-F238E27FC236}">
                  <a16:creationId xmlns:a16="http://schemas.microsoft.com/office/drawing/2014/main" id="{924C92B0-4B53-4882-929C-20F09D8E908A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70361229 w 596"/>
                <a:gd name="T1" fmla="*/ 1821 h 666"/>
                <a:gd name="T2" fmla="*/ 63133515 w 596"/>
                <a:gd name="T3" fmla="*/ 1694 h 666"/>
                <a:gd name="T4" fmla="*/ 0 w 596"/>
                <a:gd name="T5" fmla="*/ 1428 h 666"/>
                <a:gd name="T6" fmla="*/ 38134830 w 596"/>
                <a:gd name="T7" fmla="*/ 1098 h 666"/>
                <a:gd name="T8" fmla="*/ 265474905 w 596"/>
                <a:gd name="T9" fmla="*/ 748 h 666"/>
                <a:gd name="T10" fmla="*/ 721157796 w 596"/>
                <a:gd name="T11" fmla="*/ 420 h 666"/>
                <a:gd name="T12" fmla="*/ 1490486285 w 596"/>
                <a:gd name="T13" fmla="*/ 145 h 666"/>
                <a:gd name="T14" fmla="*/ 2147483646 w 596"/>
                <a:gd name="T15" fmla="*/ 2 h 666"/>
                <a:gd name="T16" fmla="*/ 2147483646 w 596"/>
                <a:gd name="T17" fmla="*/ 9 h 666"/>
                <a:gd name="T18" fmla="*/ 2147483646 w 596"/>
                <a:gd name="T19" fmla="*/ 331 h 666"/>
                <a:gd name="T20" fmla="*/ 2147483646 w 596"/>
                <a:gd name="T21" fmla="*/ 812 h 666"/>
                <a:gd name="T22" fmla="*/ 2147483646 w 596"/>
                <a:gd name="T23" fmla="*/ 1407 h 666"/>
                <a:gd name="T24" fmla="*/ 2147483646 w 596"/>
                <a:gd name="T25" fmla="*/ 2029 h 666"/>
                <a:gd name="T26" fmla="*/ 2147483646 w 596"/>
                <a:gd name="T27" fmla="*/ 2589 h 666"/>
                <a:gd name="T28" fmla="*/ 2147483646 w 596"/>
                <a:gd name="T29" fmla="*/ 3038 h 666"/>
                <a:gd name="T30" fmla="*/ 2147483646 w 596"/>
                <a:gd name="T31" fmla="*/ 3277 h 666"/>
                <a:gd name="T32" fmla="*/ 2147483646 w 596"/>
                <a:gd name="T33" fmla="*/ 3264 h 666"/>
                <a:gd name="T34" fmla="*/ 2147483646 w 596"/>
                <a:gd name="T35" fmla="*/ 3061 h 666"/>
                <a:gd name="T36" fmla="*/ 2147483646 w 596"/>
                <a:gd name="T37" fmla="*/ 2681 h 666"/>
                <a:gd name="T38" fmla="*/ 2147483646 w 596"/>
                <a:gd name="T39" fmla="*/ 2240 h 666"/>
                <a:gd name="T40" fmla="*/ 2147483646 w 596"/>
                <a:gd name="T41" fmla="*/ 1756 h 666"/>
                <a:gd name="T42" fmla="*/ 2147483646 w 596"/>
                <a:gd name="T43" fmla="*/ 1273 h 666"/>
                <a:gd name="T44" fmla="*/ 2147483646 w 596"/>
                <a:gd name="T45" fmla="*/ 860 h 666"/>
                <a:gd name="T46" fmla="*/ 2147483646 w 596"/>
                <a:gd name="T47" fmla="*/ 552 h 666"/>
                <a:gd name="T48" fmla="*/ 2147483646 w 596"/>
                <a:gd name="T49" fmla="*/ 365 h 666"/>
                <a:gd name="T50" fmla="*/ 2147483646 w 596"/>
                <a:gd name="T51" fmla="*/ 297 h 666"/>
                <a:gd name="T52" fmla="*/ 1825880385 w 596"/>
                <a:gd name="T53" fmla="*/ 344 h 666"/>
                <a:gd name="T54" fmla="*/ 1270609285 w 596"/>
                <a:gd name="T55" fmla="*/ 494 h 666"/>
                <a:gd name="T56" fmla="*/ 879149289 w 596"/>
                <a:gd name="T57" fmla="*/ 738 h 666"/>
                <a:gd name="T58" fmla="*/ 598278870 w 596"/>
                <a:gd name="T59" fmla="*/ 1022 h 666"/>
                <a:gd name="T60" fmla="*/ 418215508 w 596"/>
                <a:gd name="T61" fmla="*/ 1343 h 666"/>
                <a:gd name="T62" fmla="*/ 293765598 w 596"/>
                <a:gd name="T63" fmla="*/ 1666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6189" name="Rectangle 45">
            <a:extLst>
              <a:ext uri="{FF2B5EF4-FFF2-40B4-BE49-F238E27FC236}">
                <a16:creationId xmlns:a16="http://schemas.microsoft.com/office/drawing/2014/main" id="{6127757E-E1E3-4B9C-8216-D3D3CF893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2" name="Rectangle 46">
            <a:extLst>
              <a:ext uri="{FF2B5EF4-FFF2-40B4-BE49-F238E27FC236}">
                <a16:creationId xmlns:a16="http://schemas.microsoft.com/office/drawing/2014/main" id="{29CB2CA7-B9B6-44C6-9C3B-BB030F04C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91" name="Rectangle 47">
            <a:extLst>
              <a:ext uri="{FF2B5EF4-FFF2-40B4-BE49-F238E27FC236}">
                <a16:creationId xmlns:a16="http://schemas.microsoft.com/office/drawing/2014/main" id="{A6C2A4C7-7722-4927-8028-8B3DE4C509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2" name="Rectangle 48">
            <a:extLst>
              <a:ext uri="{FF2B5EF4-FFF2-40B4-BE49-F238E27FC236}">
                <a16:creationId xmlns:a16="http://schemas.microsoft.com/office/drawing/2014/main" id="{AD2F77B4-FDD0-4216-879F-4438D94810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3" name="Rectangle 49">
            <a:extLst>
              <a:ext uri="{FF2B5EF4-FFF2-40B4-BE49-F238E27FC236}">
                <a16:creationId xmlns:a16="http://schemas.microsoft.com/office/drawing/2014/main" id="{186B30DA-C40E-441C-B726-148EA998B0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EC8B620-56C7-4AED-A3FC-67F761786F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575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93295295-AD84-41DB-ACDD-AF611A3580E9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4104" name="Freeform 3">
              <a:extLst>
                <a:ext uri="{FF2B5EF4-FFF2-40B4-BE49-F238E27FC236}">
                  <a16:creationId xmlns:a16="http://schemas.microsoft.com/office/drawing/2014/main" id="{8082FBD0-496F-484E-BE81-704F18F1523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105" name="Group 4">
              <a:extLst>
                <a:ext uri="{FF2B5EF4-FFF2-40B4-BE49-F238E27FC236}">
                  <a16:creationId xmlns:a16="http://schemas.microsoft.com/office/drawing/2014/main" id="{C22E3AF8-5AE6-45AE-A668-B8686E526A9D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4143" name="Freeform 5">
                <a:extLst>
                  <a:ext uri="{FF2B5EF4-FFF2-40B4-BE49-F238E27FC236}">
                    <a16:creationId xmlns:a16="http://schemas.microsoft.com/office/drawing/2014/main" id="{8E2FD7CD-4A27-4417-85D3-D8E8BD5E306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44" name="Freeform 6">
                <a:extLst>
                  <a:ext uri="{FF2B5EF4-FFF2-40B4-BE49-F238E27FC236}">
                    <a16:creationId xmlns:a16="http://schemas.microsoft.com/office/drawing/2014/main" id="{ED5D8847-5F4E-4E82-AEAE-DBD675C97B9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45" name="Freeform 7">
                <a:extLst>
                  <a:ext uri="{FF2B5EF4-FFF2-40B4-BE49-F238E27FC236}">
                    <a16:creationId xmlns:a16="http://schemas.microsoft.com/office/drawing/2014/main" id="{E2D43619-7994-4CC7-A0D9-A33A8A02D5A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4106" name="Freeform 8">
              <a:extLst>
                <a:ext uri="{FF2B5EF4-FFF2-40B4-BE49-F238E27FC236}">
                  <a16:creationId xmlns:a16="http://schemas.microsoft.com/office/drawing/2014/main" id="{CB727204-6098-4190-8AD7-99DBC26FB35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107" name="Group 9">
              <a:extLst>
                <a:ext uri="{FF2B5EF4-FFF2-40B4-BE49-F238E27FC236}">
                  <a16:creationId xmlns:a16="http://schemas.microsoft.com/office/drawing/2014/main" id="{CCDC9F95-8196-4983-A29C-D137B84B72D4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4134" name="Freeform 10">
                <a:extLst>
                  <a:ext uri="{FF2B5EF4-FFF2-40B4-BE49-F238E27FC236}">
                    <a16:creationId xmlns:a16="http://schemas.microsoft.com/office/drawing/2014/main" id="{89184D2D-CB79-4EDA-9919-530C879335B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00555 w 217"/>
                  <a:gd name="T1" fmla="*/ 463140 h 210"/>
                  <a:gd name="T2" fmla="*/ 80341 w 217"/>
                  <a:gd name="T3" fmla="*/ 437896 h 210"/>
                  <a:gd name="T4" fmla="*/ 57717 w 217"/>
                  <a:gd name="T5" fmla="*/ 399821 h 210"/>
                  <a:gd name="T6" fmla="*/ 33508 w 217"/>
                  <a:gd name="T7" fmla="*/ 349642 h 210"/>
                  <a:gd name="T8" fmla="*/ 10303 w 217"/>
                  <a:gd name="T9" fmla="*/ 297382 h 210"/>
                  <a:gd name="T10" fmla="*/ 0 w 217"/>
                  <a:gd name="T11" fmla="*/ 240640 h 210"/>
                  <a:gd name="T12" fmla="*/ 1 w 217"/>
                  <a:gd name="T13" fmla="*/ 180149 h 210"/>
                  <a:gd name="T14" fmla="*/ 19813 w 217"/>
                  <a:gd name="T15" fmla="*/ 124856 h 210"/>
                  <a:gd name="T16" fmla="*/ 59457 w 217"/>
                  <a:gd name="T17" fmla="*/ 78340 h 210"/>
                  <a:gd name="T18" fmla="*/ 99153 w 217"/>
                  <a:gd name="T19" fmla="*/ 48532 h 210"/>
                  <a:gd name="T20" fmla="*/ 131636 w 217"/>
                  <a:gd name="T21" fmla="*/ 26485 h 210"/>
                  <a:gd name="T22" fmla="*/ 157877 w 217"/>
                  <a:gd name="T23" fmla="*/ 14922 h 210"/>
                  <a:gd name="T24" fmla="*/ 178426 w 217"/>
                  <a:gd name="T25" fmla="*/ 10342 h 210"/>
                  <a:gd name="T26" fmla="*/ 193033 w 217"/>
                  <a:gd name="T27" fmla="*/ 10342 h 210"/>
                  <a:gd name="T28" fmla="*/ 227721 w 217"/>
                  <a:gd name="T29" fmla="*/ 0 h 210"/>
                  <a:gd name="T30" fmla="*/ 323703 w 217"/>
                  <a:gd name="T31" fmla="*/ 18356 h 210"/>
                  <a:gd name="T32" fmla="*/ 350435 w 217"/>
                  <a:gd name="T33" fmla="*/ 26485 h 210"/>
                  <a:gd name="T34" fmla="*/ 376751 w 217"/>
                  <a:gd name="T35" fmla="*/ 33636 h 210"/>
                  <a:gd name="T36" fmla="*/ 399322 w 217"/>
                  <a:gd name="T37" fmla="*/ 41387 h 210"/>
                  <a:gd name="T38" fmla="*/ 416485 w 217"/>
                  <a:gd name="T39" fmla="*/ 50859 h 210"/>
                  <a:gd name="T40" fmla="*/ 435253 w 217"/>
                  <a:gd name="T41" fmla="*/ 59716 h 210"/>
                  <a:gd name="T42" fmla="*/ 450018 w 217"/>
                  <a:gd name="T43" fmla="*/ 70025 h 210"/>
                  <a:gd name="T44" fmla="*/ 461619 w 217"/>
                  <a:gd name="T45" fmla="*/ 83497 h 210"/>
                  <a:gd name="T46" fmla="*/ 475192 w 217"/>
                  <a:gd name="T47" fmla="*/ 99801 h 210"/>
                  <a:gd name="T48" fmla="*/ 450018 w 217"/>
                  <a:gd name="T49" fmla="*/ 89300 h 210"/>
                  <a:gd name="T50" fmla="*/ 425911 w 217"/>
                  <a:gd name="T51" fmla="*/ 79555 h 210"/>
                  <a:gd name="T52" fmla="*/ 401606 w 217"/>
                  <a:gd name="T53" fmla="*/ 73382 h 210"/>
                  <a:gd name="T54" fmla="*/ 376751 w 217"/>
                  <a:gd name="T55" fmla="*/ 65255 h 210"/>
                  <a:gd name="T56" fmla="*/ 356980 w 217"/>
                  <a:gd name="T57" fmla="*/ 59716 h 210"/>
                  <a:gd name="T58" fmla="*/ 336325 w 217"/>
                  <a:gd name="T59" fmla="*/ 57869 h 210"/>
                  <a:gd name="T60" fmla="*/ 312515 w 217"/>
                  <a:gd name="T61" fmla="*/ 54295 h 210"/>
                  <a:gd name="T62" fmla="*/ 292783 w 217"/>
                  <a:gd name="T63" fmla="*/ 54295 h 210"/>
                  <a:gd name="T64" fmla="*/ 273869 w 217"/>
                  <a:gd name="T65" fmla="*/ 54295 h 210"/>
                  <a:gd name="T66" fmla="*/ 254069 w 217"/>
                  <a:gd name="T67" fmla="*/ 55137 h 210"/>
                  <a:gd name="T68" fmla="*/ 233773 w 217"/>
                  <a:gd name="T69" fmla="*/ 59716 h 210"/>
                  <a:gd name="T70" fmla="*/ 216664 w 217"/>
                  <a:gd name="T71" fmla="*/ 64672 h 210"/>
                  <a:gd name="T72" fmla="*/ 199211 w 217"/>
                  <a:gd name="T73" fmla="*/ 73382 h 210"/>
                  <a:gd name="T74" fmla="*/ 178687 w 217"/>
                  <a:gd name="T75" fmla="*/ 79555 h 210"/>
                  <a:gd name="T76" fmla="*/ 162073 w 217"/>
                  <a:gd name="T77" fmla="*/ 89958 h 210"/>
                  <a:gd name="T78" fmla="*/ 145040 w 217"/>
                  <a:gd name="T79" fmla="*/ 101036 h 210"/>
                  <a:gd name="T80" fmla="*/ 114014 w 217"/>
                  <a:gd name="T81" fmla="*/ 134636 h 210"/>
                  <a:gd name="T82" fmla="*/ 92782 w 217"/>
                  <a:gd name="T83" fmla="*/ 176079 h 210"/>
                  <a:gd name="T84" fmla="*/ 80341 w 217"/>
                  <a:gd name="T85" fmla="*/ 227595 h 210"/>
                  <a:gd name="T86" fmla="*/ 75884 w 217"/>
                  <a:gd name="T87" fmla="*/ 278262 h 210"/>
                  <a:gd name="T88" fmla="*/ 75884 w 217"/>
                  <a:gd name="T89" fmla="*/ 334561 h 210"/>
                  <a:gd name="T90" fmla="*/ 83251 w 217"/>
                  <a:gd name="T91" fmla="*/ 383220 h 210"/>
                  <a:gd name="T92" fmla="*/ 89613 w 217"/>
                  <a:gd name="T93" fmla="*/ 427924 h 210"/>
                  <a:gd name="T94" fmla="*/ 100555 w 217"/>
                  <a:gd name="T95" fmla="*/ 463140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5" name="Freeform 11">
                <a:extLst>
                  <a:ext uri="{FF2B5EF4-FFF2-40B4-BE49-F238E27FC236}">
                    <a16:creationId xmlns:a16="http://schemas.microsoft.com/office/drawing/2014/main" id="{5BB5E059-F3C7-4189-BA36-0FEBE5BD3A6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29214 w 182"/>
                  <a:gd name="T1" fmla="*/ 0 h 213"/>
                  <a:gd name="T2" fmla="*/ 235313 w 182"/>
                  <a:gd name="T3" fmla="*/ 4659 h 213"/>
                  <a:gd name="T4" fmla="*/ 248483 w 182"/>
                  <a:gd name="T5" fmla="*/ 18907 h 213"/>
                  <a:gd name="T6" fmla="*/ 267226 w 182"/>
                  <a:gd name="T7" fmla="*/ 42484 h 213"/>
                  <a:gd name="T8" fmla="*/ 288662 w 182"/>
                  <a:gd name="T9" fmla="*/ 76855 h 213"/>
                  <a:gd name="T10" fmla="*/ 305024 w 182"/>
                  <a:gd name="T11" fmla="*/ 119533 h 213"/>
                  <a:gd name="T12" fmla="*/ 315917 w 182"/>
                  <a:gd name="T13" fmla="*/ 176146 h 213"/>
                  <a:gd name="T14" fmla="*/ 315917 w 182"/>
                  <a:gd name="T15" fmla="*/ 243008 h 213"/>
                  <a:gd name="T16" fmla="*/ 302689 w 182"/>
                  <a:gd name="T17" fmla="*/ 321896 h 213"/>
                  <a:gd name="T18" fmla="*/ 295300 w 182"/>
                  <a:gd name="T19" fmla="*/ 343874 h 213"/>
                  <a:gd name="T20" fmla="*/ 286130 w 182"/>
                  <a:gd name="T21" fmla="*/ 362030 h 213"/>
                  <a:gd name="T22" fmla="*/ 276259 w 182"/>
                  <a:gd name="T23" fmla="*/ 381852 h 213"/>
                  <a:gd name="T24" fmla="*/ 262953 w 182"/>
                  <a:gd name="T25" fmla="*/ 399295 h 213"/>
                  <a:gd name="T26" fmla="*/ 245215 w 182"/>
                  <a:gd name="T27" fmla="*/ 415963 h 213"/>
                  <a:gd name="T28" fmla="*/ 230674 w 182"/>
                  <a:gd name="T29" fmla="*/ 428539 h 213"/>
                  <a:gd name="T30" fmla="*/ 215037 w 182"/>
                  <a:gd name="T31" fmla="*/ 440734 h 213"/>
                  <a:gd name="T32" fmla="*/ 192796 w 182"/>
                  <a:gd name="T33" fmla="*/ 450514 h 213"/>
                  <a:gd name="T34" fmla="*/ 172610 w 182"/>
                  <a:gd name="T35" fmla="*/ 455357 h 213"/>
                  <a:gd name="T36" fmla="*/ 152445 w 182"/>
                  <a:gd name="T37" fmla="*/ 461141 h 213"/>
                  <a:gd name="T38" fmla="*/ 128949 w 182"/>
                  <a:gd name="T39" fmla="*/ 465465 h 213"/>
                  <a:gd name="T40" fmla="*/ 103766 w 182"/>
                  <a:gd name="T41" fmla="*/ 465465 h 213"/>
                  <a:gd name="T42" fmla="*/ 76834 w 182"/>
                  <a:gd name="T43" fmla="*/ 461141 h 213"/>
                  <a:gd name="T44" fmla="*/ 52668 w 182"/>
                  <a:gd name="T45" fmla="*/ 455357 h 213"/>
                  <a:gd name="T46" fmla="*/ 24658 w 182"/>
                  <a:gd name="T47" fmla="*/ 445384 h 213"/>
                  <a:gd name="T48" fmla="*/ 0 w 182"/>
                  <a:gd name="T49" fmla="*/ 433548 h 213"/>
                  <a:gd name="T50" fmla="*/ 23545 w 182"/>
                  <a:gd name="T51" fmla="*/ 450514 h 213"/>
                  <a:gd name="T52" fmla="*/ 46692 w 182"/>
                  <a:gd name="T53" fmla="*/ 461141 h 213"/>
                  <a:gd name="T54" fmla="*/ 70239 w 182"/>
                  <a:gd name="T55" fmla="*/ 472591 h 213"/>
                  <a:gd name="T56" fmla="*/ 89983 w 182"/>
                  <a:gd name="T57" fmla="*/ 480850 h 213"/>
                  <a:gd name="T58" fmla="*/ 110607 w 182"/>
                  <a:gd name="T59" fmla="*/ 487725 h 213"/>
                  <a:gd name="T60" fmla="*/ 133308 w 182"/>
                  <a:gd name="T61" fmla="*/ 490460 h 213"/>
                  <a:gd name="T62" fmla="*/ 152698 w 182"/>
                  <a:gd name="T63" fmla="*/ 491324 h 213"/>
                  <a:gd name="T64" fmla="*/ 173535 w 182"/>
                  <a:gd name="T65" fmla="*/ 491324 h 213"/>
                  <a:gd name="T66" fmla="*/ 191905 w 182"/>
                  <a:gd name="T67" fmla="*/ 490460 h 213"/>
                  <a:gd name="T68" fmla="*/ 210265 w 182"/>
                  <a:gd name="T69" fmla="*/ 485877 h 213"/>
                  <a:gd name="T70" fmla="*/ 226187 w 182"/>
                  <a:gd name="T71" fmla="*/ 480850 h 213"/>
                  <a:gd name="T72" fmla="*/ 243107 w 182"/>
                  <a:gd name="T73" fmla="*/ 475997 h 213"/>
                  <a:gd name="T74" fmla="*/ 258451 w 182"/>
                  <a:gd name="T75" fmla="*/ 470102 h 213"/>
                  <a:gd name="T76" fmla="*/ 272955 w 182"/>
                  <a:gd name="T77" fmla="*/ 459598 h 213"/>
                  <a:gd name="T78" fmla="*/ 286130 w 182"/>
                  <a:gd name="T79" fmla="*/ 450514 h 213"/>
                  <a:gd name="T80" fmla="*/ 298265 w 182"/>
                  <a:gd name="T81" fmla="*/ 440734 h 213"/>
                  <a:gd name="T82" fmla="*/ 332069 w 182"/>
                  <a:gd name="T83" fmla="*/ 406201 h 213"/>
                  <a:gd name="T84" fmla="*/ 355389 w 182"/>
                  <a:gd name="T85" fmla="*/ 372076 h 213"/>
                  <a:gd name="T86" fmla="*/ 369182 w 182"/>
                  <a:gd name="T87" fmla="*/ 332536 h 213"/>
                  <a:gd name="T88" fmla="*/ 376740 w 182"/>
                  <a:gd name="T89" fmla="*/ 296360 h 213"/>
                  <a:gd name="T90" fmla="*/ 381293 w 182"/>
                  <a:gd name="T91" fmla="*/ 257312 h 213"/>
                  <a:gd name="T92" fmla="*/ 381293 w 182"/>
                  <a:gd name="T93" fmla="*/ 218705 h 213"/>
                  <a:gd name="T94" fmla="*/ 383127 w 182"/>
                  <a:gd name="T95" fmla="*/ 182622 h 213"/>
                  <a:gd name="T96" fmla="*/ 362909 w 182"/>
                  <a:gd name="T97" fmla="*/ 106546 h 213"/>
                  <a:gd name="T98" fmla="*/ 328608 w 182"/>
                  <a:gd name="T99" fmla="*/ 47426 h 213"/>
                  <a:gd name="T100" fmla="*/ 316441 w 182"/>
                  <a:gd name="T101" fmla="*/ 42484 h 213"/>
                  <a:gd name="T102" fmla="*/ 309559 w 182"/>
                  <a:gd name="T103" fmla="*/ 35239 h 213"/>
                  <a:gd name="T104" fmla="*/ 298265 w 182"/>
                  <a:gd name="T105" fmla="*/ 29455 h 213"/>
                  <a:gd name="T106" fmla="*/ 290426 w 182"/>
                  <a:gd name="T107" fmla="*/ 25419 h 213"/>
                  <a:gd name="T108" fmla="*/ 277541 w 182"/>
                  <a:gd name="T109" fmla="*/ 20370 h 213"/>
                  <a:gd name="T110" fmla="*/ 264868 w 182"/>
                  <a:gd name="T111" fmla="*/ 14087 h 213"/>
                  <a:gd name="T112" fmla="*/ 249814 w 182"/>
                  <a:gd name="T113" fmla="*/ 6737 h 213"/>
                  <a:gd name="T114" fmla="*/ 229214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6" name="Freeform 12">
                <a:extLst>
                  <a:ext uri="{FF2B5EF4-FFF2-40B4-BE49-F238E27FC236}">
                    <a16:creationId xmlns:a16="http://schemas.microsoft.com/office/drawing/2014/main" id="{D1701E5A-4FF7-43F4-82B5-0A42CE641E7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1 w 128"/>
                  <a:gd name="T1" fmla="*/ 0 h 217"/>
                  <a:gd name="T2" fmla="*/ 1 w 128"/>
                  <a:gd name="T3" fmla="*/ 1 h 217"/>
                  <a:gd name="T4" fmla="*/ 1 w 128"/>
                  <a:gd name="T5" fmla="*/ 1 h 217"/>
                  <a:gd name="T6" fmla="*/ 1 w 128"/>
                  <a:gd name="T7" fmla="*/ 1 h 217"/>
                  <a:gd name="T8" fmla="*/ 1 w 128"/>
                  <a:gd name="T9" fmla="*/ 1 h 217"/>
                  <a:gd name="T10" fmla="*/ 1 w 128"/>
                  <a:gd name="T11" fmla="*/ 1 h 217"/>
                  <a:gd name="T12" fmla="*/ 1 w 128"/>
                  <a:gd name="T13" fmla="*/ 1 h 217"/>
                  <a:gd name="T14" fmla="*/ 1 w 128"/>
                  <a:gd name="T15" fmla="*/ 1 h 217"/>
                  <a:gd name="T16" fmla="*/ 1 w 128"/>
                  <a:gd name="T17" fmla="*/ 1 h 217"/>
                  <a:gd name="T18" fmla="*/ 1 w 128"/>
                  <a:gd name="T19" fmla="*/ 1 h 217"/>
                  <a:gd name="T20" fmla="*/ 1 w 128"/>
                  <a:gd name="T21" fmla="*/ 1 h 217"/>
                  <a:gd name="T22" fmla="*/ 1 w 128"/>
                  <a:gd name="T23" fmla="*/ 1 h 217"/>
                  <a:gd name="T24" fmla="*/ 1 w 128"/>
                  <a:gd name="T25" fmla="*/ 1 h 217"/>
                  <a:gd name="T26" fmla="*/ 1 w 128"/>
                  <a:gd name="T27" fmla="*/ 1 h 217"/>
                  <a:gd name="T28" fmla="*/ 1 w 128"/>
                  <a:gd name="T29" fmla="*/ 1 h 217"/>
                  <a:gd name="T30" fmla="*/ 0 w 128"/>
                  <a:gd name="T31" fmla="*/ 1 h 217"/>
                  <a:gd name="T32" fmla="*/ 1 w 128"/>
                  <a:gd name="T33" fmla="*/ 1 h 217"/>
                  <a:gd name="T34" fmla="*/ 1 w 128"/>
                  <a:gd name="T35" fmla="*/ 1 h 217"/>
                  <a:gd name="T36" fmla="*/ 1 w 128"/>
                  <a:gd name="T37" fmla="*/ 1 h 217"/>
                  <a:gd name="T38" fmla="*/ 1 w 128"/>
                  <a:gd name="T39" fmla="*/ 1 h 217"/>
                  <a:gd name="T40" fmla="*/ 1 w 128"/>
                  <a:gd name="T41" fmla="*/ 1 h 217"/>
                  <a:gd name="T42" fmla="*/ 1 w 128"/>
                  <a:gd name="T43" fmla="*/ 1 h 217"/>
                  <a:gd name="T44" fmla="*/ 1 w 128"/>
                  <a:gd name="T45" fmla="*/ 1 h 217"/>
                  <a:gd name="T46" fmla="*/ 1 w 128"/>
                  <a:gd name="T47" fmla="*/ 1 h 217"/>
                  <a:gd name="T48" fmla="*/ 1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7" name="Freeform 13">
                <a:extLst>
                  <a:ext uri="{FF2B5EF4-FFF2-40B4-BE49-F238E27FC236}">
                    <a16:creationId xmlns:a16="http://schemas.microsoft.com/office/drawing/2014/main" id="{72D5CBC6-75FB-47E8-871C-4522EE0F8AA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1 w 117"/>
                  <a:gd name="T15" fmla="*/ 1 h 132"/>
                  <a:gd name="T16" fmla="*/ 1 w 117"/>
                  <a:gd name="T17" fmla="*/ 1 h 132"/>
                  <a:gd name="T18" fmla="*/ 1 w 117"/>
                  <a:gd name="T19" fmla="*/ 1 h 132"/>
                  <a:gd name="T20" fmla="*/ 1 w 117"/>
                  <a:gd name="T21" fmla="*/ 1 h 132"/>
                  <a:gd name="T22" fmla="*/ 1 w 117"/>
                  <a:gd name="T23" fmla="*/ 1 h 132"/>
                  <a:gd name="T24" fmla="*/ 1 w 117"/>
                  <a:gd name="T25" fmla="*/ 1 h 132"/>
                  <a:gd name="T26" fmla="*/ 1 w 117"/>
                  <a:gd name="T27" fmla="*/ 1 h 132"/>
                  <a:gd name="T28" fmla="*/ 1 w 117"/>
                  <a:gd name="T29" fmla="*/ 1 h 132"/>
                  <a:gd name="T30" fmla="*/ 1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1 w 117"/>
                  <a:gd name="T39" fmla="*/ 1 h 132"/>
                  <a:gd name="T40" fmla="*/ 1 w 117"/>
                  <a:gd name="T41" fmla="*/ 1 h 132"/>
                  <a:gd name="T42" fmla="*/ 1 w 117"/>
                  <a:gd name="T43" fmla="*/ 1 h 132"/>
                  <a:gd name="T44" fmla="*/ 1 w 117"/>
                  <a:gd name="T45" fmla="*/ 1 h 132"/>
                  <a:gd name="T46" fmla="*/ 1 w 117"/>
                  <a:gd name="T47" fmla="*/ 1 h 132"/>
                  <a:gd name="T48" fmla="*/ 1 w 117"/>
                  <a:gd name="T49" fmla="*/ 1 h 132"/>
                  <a:gd name="T50" fmla="*/ 1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8" name="Freeform 14">
                <a:extLst>
                  <a:ext uri="{FF2B5EF4-FFF2-40B4-BE49-F238E27FC236}">
                    <a16:creationId xmlns:a16="http://schemas.microsoft.com/office/drawing/2014/main" id="{2AC995A0-E004-4423-9C4B-E850F37D26F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4139" name="Group 15">
                <a:extLst>
                  <a:ext uri="{FF2B5EF4-FFF2-40B4-BE49-F238E27FC236}">
                    <a16:creationId xmlns:a16="http://schemas.microsoft.com/office/drawing/2014/main" id="{EFDA79C7-E421-4200-809D-DC74871281AF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4140" name="Freeform 16">
                  <a:extLst>
                    <a:ext uri="{FF2B5EF4-FFF2-40B4-BE49-F238E27FC236}">
                      <a16:creationId xmlns:a16="http://schemas.microsoft.com/office/drawing/2014/main" id="{5C94F51A-DDE9-4231-8F5A-04776E52C762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1 h 564"/>
                    <a:gd name="T10" fmla="*/ 1 w 207"/>
                    <a:gd name="T11" fmla="*/ 1 h 564"/>
                    <a:gd name="T12" fmla="*/ 1 w 207"/>
                    <a:gd name="T13" fmla="*/ 1 h 564"/>
                    <a:gd name="T14" fmla="*/ 1 w 207"/>
                    <a:gd name="T15" fmla="*/ 1 h 564"/>
                    <a:gd name="T16" fmla="*/ 1 w 207"/>
                    <a:gd name="T17" fmla="*/ 1 h 564"/>
                    <a:gd name="T18" fmla="*/ 1 w 207"/>
                    <a:gd name="T19" fmla="*/ 1 h 564"/>
                    <a:gd name="T20" fmla="*/ 1 w 207"/>
                    <a:gd name="T21" fmla="*/ 1 h 564"/>
                    <a:gd name="T22" fmla="*/ 1 w 207"/>
                    <a:gd name="T23" fmla="*/ 1 h 564"/>
                    <a:gd name="T24" fmla="*/ 1 w 207"/>
                    <a:gd name="T25" fmla="*/ 1 h 564"/>
                    <a:gd name="T26" fmla="*/ 1 w 207"/>
                    <a:gd name="T27" fmla="*/ 1 h 564"/>
                    <a:gd name="T28" fmla="*/ 1 w 207"/>
                    <a:gd name="T29" fmla="*/ 1 h 564"/>
                    <a:gd name="T30" fmla="*/ 1 w 207"/>
                    <a:gd name="T31" fmla="*/ 1 h 564"/>
                    <a:gd name="T32" fmla="*/ 1 w 207"/>
                    <a:gd name="T33" fmla="*/ 1 h 564"/>
                    <a:gd name="T34" fmla="*/ 1 w 207"/>
                    <a:gd name="T35" fmla="*/ 1 h 564"/>
                    <a:gd name="T36" fmla="*/ 1 w 207"/>
                    <a:gd name="T37" fmla="*/ 1 h 564"/>
                    <a:gd name="T38" fmla="*/ 1 w 207"/>
                    <a:gd name="T39" fmla="*/ 1 h 564"/>
                    <a:gd name="T40" fmla="*/ 1 w 207"/>
                    <a:gd name="T41" fmla="*/ 1 h 564"/>
                    <a:gd name="T42" fmla="*/ 1 w 207"/>
                    <a:gd name="T43" fmla="*/ 1 h 564"/>
                    <a:gd name="T44" fmla="*/ 1 w 207"/>
                    <a:gd name="T45" fmla="*/ 1 h 564"/>
                    <a:gd name="T46" fmla="*/ 1 w 207"/>
                    <a:gd name="T47" fmla="*/ 1 h 564"/>
                    <a:gd name="T48" fmla="*/ 1 w 207"/>
                    <a:gd name="T49" fmla="*/ 1 h 564"/>
                    <a:gd name="T50" fmla="*/ 1 w 207"/>
                    <a:gd name="T51" fmla="*/ 1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4141" name="Freeform 17">
                  <a:extLst>
                    <a:ext uri="{FF2B5EF4-FFF2-40B4-BE49-F238E27FC236}">
                      <a16:creationId xmlns:a16="http://schemas.microsoft.com/office/drawing/2014/main" id="{AEFF8B70-3DB1-4C85-85A0-5C3A355C5200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1 h 232"/>
                    <a:gd name="T8" fmla="*/ 1 w 47"/>
                    <a:gd name="T9" fmla="*/ 1 h 232"/>
                    <a:gd name="T10" fmla="*/ 1 w 47"/>
                    <a:gd name="T11" fmla="*/ 1 h 232"/>
                    <a:gd name="T12" fmla="*/ 1 w 47"/>
                    <a:gd name="T13" fmla="*/ 1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  <p:sp>
              <p:nvSpPr>
                <p:cNvPr id="4142" name="Freeform 18">
                  <a:extLst>
                    <a:ext uri="{FF2B5EF4-FFF2-40B4-BE49-F238E27FC236}">
                      <a16:creationId xmlns:a16="http://schemas.microsoft.com/office/drawing/2014/main" id="{383C77A9-F33C-4E42-8751-35A042745C8A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46" y="1723"/>
                  <a:ext cx="60" cy="28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800"/>
                </a:p>
              </p:txBody>
            </p:sp>
          </p:grpSp>
        </p:grpSp>
        <p:grpSp>
          <p:nvGrpSpPr>
            <p:cNvPr id="4108" name="Group 19">
              <a:extLst>
                <a:ext uri="{FF2B5EF4-FFF2-40B4-BE49-F238E27FC236}">
                  <a16:creationId xmlns:a16="http://schemas.microsoft.com/office/drawing/2014/main" id="{97808D5C-0EE5-42FA-AB17-239EBEC71FDB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4131" name="Freeform 20">
                <a:extLst>
                  <a:ext uri="{FF2B5EF4-FFF2-40B4-BE49-F238E27FC236}">
                    <a16:creationId xmlns:a16="http://schemas.microsoft.com/office/drawing/2014/main" id="{AF5A5C94-95AD-46FA-BC63-86AD03C4BD3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2" name="Freeform 21">
                <a:extLst>
                  <a:ext uri="{FF2B5EF4-FFF2-40B4-BE49-F238E27FC236}">
                    <a16:creationId xmlns:a16="http://schemas.microsoft.com/office/drawing/2014/main" id="{BA06BEFC-8C42-429E-AA22-6B2E934652A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3" name="Freeform 22">
                <a:extLst>
                  <a:ext uri="{FF2B5EF4-FFF2-40B4-BE49-F238E27FC236}">
                    <a16:creationId xmlns:a16="http://schemas.microsoft.com/office/drawing/2014/main" id="{A635D716-C4C9-4EB0-84A0-DECA978BA66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4109" name="Group 23">
              <a:extLst>
                <a:ext uri="{FF2B5EF4-FFF2-40B4-BE49-F238E27FC236}">
                  <a16:creationId xmlns:a16="http://schemas.microsoft.com/office/drawing/2014/main" id="{5D3D1250-875B-4F79-BD72-90116C28F12E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4128" name="Freeform 24">
                <a:extLst>
                  <a:ext uri="{FF2B5EF4-FFF2-40B4-BE49-F238E27FC236}">
                    <a16:creationId xmlns:a16="http://schemas.microsoft.com/office/drawing/2014/main" id="{CD173E9A-ADA1-45AF-93D2-4A98F28E235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29" name="Freeform 25">
                <a:extLst>
                  <a:ext uri="{FF2B5EF4-FFF2-40B4-BE49-F238E27FC236}">
                    <a16:creationId xmlns:a16="http://schemas.microsoft.com/office/drawing/2014/main" id="{387324FB-809A-455C-90B0-77AD13F881D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30" name="Freeform 26">
                <a:extLst>
                  <a:ext uri="{FF2B5EF4-FFF2-40B4-BE49-F238E27FC236}">
                    <a16:creationId xmlns:a16="http://schemas.microsoft.com/office/drawing/2014/main" id="{FB86D232-4399-4D84-AB1A-CBCC9F3C0F4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4110" name="Group 27">
              <a:extLst>
                <a:ext uri="{FF2B5EF4-FFF2-40B4-BE49-F238E27FC236}">
                  <a16:creationId xmlns:a16="http://schemas.microsoft.com/office/drawing/2014/main" id="{9E3D8914-D8CF-4BDF-832C-CE8E210F48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4125" name="Freeform 28">
                <a:extLst>
                  <a:ext uri="{FF2B5EF4-FFF2-40B4-BE49-F238E27FC236}">
                    <a16:creationId xmlns:a16="http://schemas.microsoft.com/office/drawing/2014/main" id="{CA8DE1F2-F787-4DCB-90FF-119F9A139B6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26" name="Freeform 29">
                <a:extLst>
                  <a:ext uri="{FF2B5EF4-FFF2-40B4-BE49-F238E27FC236}">
                    <a16:creationId xmlns:a16="http://schemas.microsoft.com/office/drawing/2014/main" id="{CA806ADE-00B2-4166-84C6-5932811F2C8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4127" name="Freeform 30">
                <a:extLst>
                  <a:ext uri="{FF2B5EF4-FFF2-40B4-BE49-F238E27FC236}">
                    <a16:creationId xmlns:a16="http://schemas.microsoft.com/office/drawing/2014/main" id="{758FF8E7-B164-4D43-B1FC-9318DE744A1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4111" name="Freeform 31">
              <a:extLst>
                <a:ext uri="{FF2B5EF4-FFF2-40B4-BE49-F238E27FC236}">
                  <a16:creationId xmlns:a16="http://schemas.microsoft.com/office/drawing/2014/main" id="{157E7E1D-A2E3-46AD-BA89-F1B6A2229D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2" name="Freeform 32">
              <a:extLst>
                <a:ext uri="{FF2B5EF4-FFF2-40B4-BE49-F238E27FC236}">
                  <a16:creationId xmlns:a16="http://schemas.microsoft.com/office/drawing/2014/main" id="{2EB17753-3A64-4608-BE86-BA3FAB03FF59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269 w 109"/>
                <a:gd name="T3" fmla="*/ 1 h 156"/>
                <a:gd name="T4" fmla="*/ 1028 w 109"/>
                <a:gd name="T5" fmla="*/ 5 h 156"/>
                <a:gd name="T6" fmla="*/ 2048 w 109"/>
                <a:gd name="T7" fmla="*/ 48 h 156"/>
                <a:gd name="T8" fmla="*/ 3243 w 109"/>
                <a:gd name="T9" fmla="*/ 101 h 156"/>
                <a:gd name="T10" fmla="*/ 4334 w 109"/>
                <a:gd name="T11" fmla="*/ 185 h 156"/>
                <a:gd name="T12" fmla="*/ 5333 w 109"/>
                <a:gd name="T13" fmla="*/ 298 h 156"/>
                <a:gd name="T14" fmla="*/ 5952 w 109"/>
                <a:gd name="T15" fmla="*/ 451 h 156"/>
                <a:gd name="T16" fmla="*/ 6100 w 109"/>
                <a:gd name="T17" fmla="*/ 661 h 156"/>
                <a:gd name="T18" fmla="*/ 5810 w 109"/>
                <a:gd name="T19" fmla="*/ 661 h 156"/>
                <a:gd name="T20" fmla="*/ 5521 w 109"/>
                <a:gd name="T21" fmla="*/ 661 h 156"/>
                <a:gd name="T22" fmla="*/ 5187 w 109"/>
                <a:gd name="T23" fmla="*/ 661 h 156"/>
                <a:gd name="T24" fmla="*/ 4798 w 109"/>
                <a:gd name="T25" fmla="*/ 639 h 156"/>
                <a:gd name="T26" fmla="*/ 4518 w 109"/>
                <a:gd name="T27" fmla="*/ 638 h 156"/>
                <a:gd name="T28" fmla="*/ 4159 w 109"/>
                <a:gd name="T29" fmla="*/ 629 h 156"/>
                <a:gd name="T30" fmla="*/ 3668 w 109"/>
                <a:gd name="T31" fmla="*/ 606 h 156"/>
                <a:gd name="T32" fmla="*/ 3243 w 109"/>
                <a:gd name="T33" fmla="*/ 582 h 156"/>
                <a:gd name="T34" fmla="*/ 2955 w 109"/>
                <a:gd name="T35" fmla="*/ 529 h 156"/>
                <a:gd name="T36" fmla="*/ 2955 w 109"/>
                <a:gd name="T37" fmla="*/ 470 h 156"/>
                <a:gd name="T38" fmla="*/ 3109 w 109"/>
                <a:gd name="T39" fmla="*/ 403 h 156"/>
                <a:gd name="T40" fmla="*/ 3260 w 109"/>
                <a:gd name="T41" fmla="*/ 335 h 156"/>
                <a:gd name="T42" fmla="*/ 3109 w 109"/>
                <a:gd name="T43" fmla="*/ 260 h 156"/>
                <a:gd name="T44" fmla="*/ 2678 w 109"/>
                <a:gd name="T45" fmla="*/ 179 h 156"/>
                <a:gd name="T46" fmla="*/ 1751 w 109"/>
                <a:gd name="T47" fmla="*/ 97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3" name="Freeform 33">
              <a:extLst>
                <a:ext uri="{FF2B5EF4-FFF2-40B4-BE49-F238E27FC236}">
                  <a16:creationId xmlns:a16="http://schemas.microsoft.com/office/drawing/2014/main" id="{68B403F3-C749-469E-B32F-57272797BC3D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395 w 54"/>
                <a:gd name="T5" fmla="*/ 3 h 40"/>
                <a:gd name="T6" fmla="*/ 881 w 54"/>
                <a:gd name="T7" fmla="*/ 40 h 40"/>
                <a:gd name="T8" fmla="*/ 1470 w 54"/>
                <a:gd name="T9" fmla="*/ 53 h 40"/>
                <a:gd name="T10" fmla="*/ 1965 w 54"/>
                <a:gd name="T11" fmla="*/ 66 h 40"/>
                <a:gd name="T12" fmla="*/ 2490 w 54"/>
                <a:gd name="T13" fmla="*/ 76 h 40"/>
                <a:gd name="T14" fmla="*/ 3043 w 54"/>
                <a:gd name="T15" fmla="*/ 82 h 40"/>
                <a:gd name="T16" fmla="*/ 3672 w 54"/>
                <a:gd name="T17" fmla="*/ 71 h 40"/>
                <a:gd name="T18" fmla="*/ 3588 w 54"/>
                <a:gd name="T19" fmla="*/ 112 h 40"/>
                <a:gd name="T20" fmla="*/ 3387 w 54"/>
                <a:gd name="T21" fmla="*/ 149 h 40"/>
                <a:gd name="T22" fmla="*/ 3004 w 54"/>
                <a:gd name="T23" fmla="*/ 172 h 40"/>
                <a:gd name="T24" fmla="*/ 2463 w 54"/>
                <a:gd name="T25" fmla="*/ 183 h 40"/>
                <a:gd name="T26" fmla="*/ 1888 w 54"/>
                <a:gd name="T27" fmla="*/ 181 h 40"/>
                <a:gd name="T28" fmla="*/ 1264 w 54"/>
                <a:gd name="T29" fmla="*/ 147 h 40"/>
                <a:gd name="T30" fmla="*/ 664 w 54"/>
                <a:gd name="T31" fmla="*/ 95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4" name="Freeform 34">
              <a:extLst>
                <a:ext uri="{FF2B5EF4-FFF2-40B4-BE49-F238E27FC236}">
                  <a16:creationId xmlns:a16="http://schemas.microsoft.com/office/drawing/2014/main" id="{824D1212-1798-4709-A19E-968E26B845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5" name="Freeform 35">
              <a:extLst>
                <a:ext uri="{FF2B5EF4-FFF2-40B4-BE49-F238E27FC236}">
                  <a16:creationId xmlns:a16="http://schemas.microsoft.com/office/drawing/2014/main" id="{13832371-AC32-45AA-B0BE-7E1EFF67081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6" name="Freeform 36">
              <a:extLst>
                <a:ext uri="{FF2B5EF4-FFF2-40B4-BE49-F238E27FC236}">
                  <a16:creationId xmlns:a16="http://schemas.microsoft.com/office/drawing/2014/main" id="{3A5663ED-5724-4687-A8FE-1166B83B119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7" name="Freeform 37">
              <a:extLst>
                <a:ext uri="{FF2B5EF4-FFF2-40B4-BE49-F238E27FC236}">
                  <a16:creationId xmlns:a16="http://schemas.microsoft.com/office/drawing/2014/main" id="{D455758D-783F-43A4-AABA-2F082406304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8" name="Freeform 38">
              <a:extLst>
                <a:ext uri="{FF2B5EF4-FFF2-40B4-BE49-F238E27FC236}">
                  <a16:creationId xmlns:a16="http://schemas.microsoft.com/office/drawing/2014/main" id="{60850D2B-2FD6-4B21-B263-27B28CEF0AE3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47 h 237"/>
                <a:gd name="T4" fmla="*/ 1242 w 257"/>
                <a:gd name="T5" fmla="*/ 100 h 237"/>
                <a:gd name="T6" fmla="*/ 2842 w 257"/>
                <a:gd name="T7" fmla="*/ 152 h 237"/>
                <a:gd name="T8" fmla="*/ 5092 w 257"/>
                <a:gd name="T9" fmla="*/ 196 h 237"/>
                <a:gd name="T10" fmla="*/ 8227 w 257"/>
                <a:gd name="T11" fmla="*/ 239 h 237"/>
                <a:gd name="T12" fmla="*/ 12211 w 257"/>
                <a:gd name="T13" fmla="*/ 283 h 237"/>
                <a:gd name="T14" fmla="*/ 17298 w 257"/>
                <a:gd name="T15" fmla="*/ 324 h 237"/>
                <a:gd name="T16" fmla="*/ 23154 w 257"/>
                <a:gd name="T17" fmla="*/ 358 h 237"/>
                <a:gd name="T18" fmla="*/ 30682 w 257"/>
                <a:gd name="T19" fmla="*/ 390 h 237"/>
                <a:gd name="T20" fmla="*/ 39197 w 257"/>
                <a:gd name="T21" fmla="*/ 417 h 237"/>
                <a:gd name="T22" fmla="*/ 48278 w 257"/>
                <a:gd name="T23" fmla="*/ 439 h 237"/>
                <a:gd name="T24" fmla="*/ 59513 w 257"/>
                <a:gd name="T25" fmla="*/ 458 h 237"/>
                <a:gd name="T26" fmla="*/ 71776 w 257"/>
                <a:gd name="T27" fmla="*/ 469 h 237"/>
                <a:gd name="T28" fmla="*/ 85797 w 257"/>
                <a:gd name="T29" fmla="*/ 477 h 237"/>
                <a:gd name="T30" fmla="*/ 100274 w 257"/>
                <a:gd name="T31" fmla="*/ 473 h 237"/>
                <a:gd name="T32" fmla="*/ 117224 w 257"/>
                <a:gd name="T33" fmla="*/ 466 h 237"/>
                <a:gd name="T34" fmla="*/ 102373 w 257"/>
                <a:gd name="T35" fmla="*/ 455 h 237"/>
                <a:gd name="T36" fmla="*/ 88820 w 257"/>
                <a:gd name="T37" fmla="*/ 440 h 237"/>
                <a:gd name="T38" fmla="*/ 77566 w 257"/>
                <a:gd name="T39" fmla="*/ 425 h 237"/>
                <a:gd name="T40" fmla="*/ 67512 w 257"/>
                <a:gd name="T41" fmla="*/ 410 h 237"/>
                <a:gd name="T42" fmla="*/ 58345 w 257"/>
                <a:gd name="T43" fmla="*/ 388 h 237"/>
                <a:gd name="T44" fmla="*/ 51117 w 257"/>
                <a:gd name="T45" fmla="*/ 365 h 237"/>
                <a:gd name="T46" fmla="*/ 44448 w 257"/>
                <a:gd name="T47" fmla="*/ 340 h 237"/>
                <a:gd name="T48" fmla="*/ 38189 w 257"/>
                <a:gd name="T49" fmla="*/ 312 h 237"/>
                <a:gd name="T50" fmla="*/ 32565 w 257"/>
                <a:gd name="T51" fmla="*/ 283 h 237"/>
                <a:gd name="T52" fmla="*/ 27975 w 257"/>
                <a:gd name="T53" fmla="*/ 249 h 237"/>
                <a:gd name="T54" fmla="*/ 24039 w 257"/>
                <a:gd name="T55" fmla="*/ 216 h 237"/>
                <a:gd name="T56" fmla="*/ 19730 w 257"/>
                <a:gd name="T57" fmla="*/ 176 h 237"/>
                <a:gd name="T58" fmla="*/ 15040 w 257"/>
                <a:gd name="T59" fmla="*/ 137 h 237"/>
                <a:gd name="T60" fmla="*/ 10562 w 257"/>
                <a:gd name="T61" fmla="*/ 96 h 237"/>
                <a:gd name="T62" fmla="*/ 5335 w 257"/>
                <a:gd name="T63" fmla="*/ 4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19" name="Freeform 39">
              <a:extLst>
                <a:ext uri="{FF2B5EF4-FFF2-40B4-BE49-F238E27FC236}">
                  <a16:creationId xmlns:a16="http://schemas.microsoft.com/office/drawing/2014/main" id="{317B7393-0719-4443-BC34-5BB55FBEF4F9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40200 w 124"/>
                <a:gd name="T1" fmla="*/ 0 h 110"/>
                <a:gd name="T2" fmla="*/ 64267 w 124"/>
                <a:gd name="T3" fmla="*/ 274 h 110"/>
                <a:gd name="T4" fmla="*/ 62453 w 124"/>
                <a:gd name="T5" fmla="*/ 273 h 110"/>
                <a:gd name="T6" fmla="*/ 55480 w 124"/>
                <a:gd name="T7" fmla="*/ 268 h 110"/>
                <a:gd name="T8" fmla="*/ 46372 w 124"/>
                <a:gd name="T9" fmla="*/ 259 h 110"/>
                <a:gd name="T10" fmla="*/ 35432 w 124"/>
                <a:gd name="T11" fmla="*/ 253 h 110"/>
                <a:gd name="T12" fmla="*/ 23318 w 124"/>
                <a:gd name="T13" fmla="*/ 248 h 110"/>
                <a:gd name="T14" fmla="*/ 13237 w 124"/>
                <a:gd name="T15" fmla="*/ 250 h 110"/>
                <a:gd name="T16" fmla="*/ 4712 w 124"/>
                <a:gd name="T17" fmla="*/ 261 h 110"/>
                <a:gd name="T18" fmla="*/ 0 w 124"/>
                <a:gd name="T19" fmla="*/ 280 h 110"/>
                <a:gd name="T20" fmla="*/ 1929 w 124"/>
                <a:gd name="T21" fmla="*/ 250 h 110"/>
                <a:gd name="T22" fmla="*/ 4238 w 124"/>
                <a:gd name="T23" fmla="*/ 227 h 110"/>
                <a:gd name="T24" fmla="*/ 8547 w 124"/>
                <a:gd name="T25" fmla="*/ 209 h 110"/>
                <a:gd name="T26" fmla="*/ 13237 w 124"/>
                <a:gd name="T27" fmla="*/ 193 h 110"/>
                <a:gd name="T28" fmla="*/ 18778 w 124"/>
                <a:gd name="T29" fmla="*/ 183 h 110"/>
                <a:gd name="T30" fmla="*/ 24247 w 124"/>
                <a:gd name="T31" fmla="*/ 182 h 110"/>
                <a:gd name="T32" fmla="*/ 30405 w 124"/>
                <a:gd name="T33" fmla="*/ 182 h 110"/>
                <a:gd name="T34" fmla="*/ 37372 w 124"/>
                <a:gd name="T35" fmla="*/ 190 h 110"/>
                <a:gd name="T36" fmla="*/ 37870 w 124"/>
                <a:gd name="T37" fmla="*/ 182 h 110"/>
                <a:gd name="T38" fmla="*/ 36362 w 124"/>
                <a:gd name="T39" fmla="*/ 145 h 110"/>
                <a:gd name="T40" fmla="*/ 34688 w 124"/>
                <a:gd name="T41" fmla="*/ 97 h 110"/>
                <a:gd name="T42" fmla="*/ 34060 w 124"/>
                <a:gd name="T43" fmla="*/ 76 h 110"/>
                <a:gd name="T44" fmla="*/ 32655 w 124"/>
                <a:gd name="T45" fmla="*/ 76 h 110"/>
                <a:gd name="T46" fmla="*/ 31404 w 124"/>
                <a:gd name="T47" fmla="*/ 73 h 110"/>
                <a:gd name="T48" fmla="*/ 30405 w 124"/>
                <a:gd name="T49" fmla="*/ 64 h 110"/>
                <a:gd name="T50" fmla="*/ 29849 w 124"/>
                <a:gd name="T51" fmla="*/ 55 h 110"/>
                <a:gd name="T52" fmla="*/ 29849 w 124"/>
                <a:gd name="T53" fmla="*/ 47 h 110"/>
                <a:gd name="T54" fmla="*/ 30405 w 124"/>
                <a:gd name="T55" fmla="*/ 37 h 110"/>
                <a:gd name="T56" fmla="*/ 34432 w 124"/>
                <a:gd name="T57" fmla="*/ 8 h 110"/>
                <a:gd name="T58" fmla="*/ 40200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20" name="Freeform 40">
              <a:extLst>
                <a:ext uri="{FF2B5EF4-FFF2-40B4-BE49-F238E27FC236}">
                  <a16:creationId xmlns:a16="http://schemas.microsoft.com/office/drawing/2014/main" id="{2EC712D8-2E72-4115-9A67-677BCCCC8D89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2626 w 109"/>
                <a:gd name="T3" fmla="*/ 1 h 156"/>
                <a:gd name="T4" fmla="*/ 9358 w 109"/>
                <a:gd name="T5" fmla="*/ 5 h 156"/>
                <a:gd name="T6" fmla="*/ 19590 w 109"/>
                <a:gd name="T7" fmla="*/ 12 h 156"/>
                <a:gd name="T8" fmla="*/ 30956 w 109"/>
                <a:gd name="T9" fmla="*/ 45 h 156"/>
                <a:gd name="T10" fmla="*/ 41748 w 109"/>
                <a:gd name="T11" fmla="*/ 71 h 156"/>
                <a:gd name="T12" fmla="*/ 51221 w 109"/>
                <a:gd name="T13" fmla="*/ 120 h 156"/>
                <a:gd name="T14" fmla="*/ 56997 w 109"/>
                <a:gd name="T15" fmla="*/ 183 h 156"/>
                <a:gd name="T16" fmla="*/ 58130 w 109"/>
                <a:gd name="T17" fmla="*/ 265 h 156"/>
                <a:gd name="T18" fmla="*/ 56302 w 109"/>
                <a:gd name="T19" fmla="*/ 265 h 156"/>
                <a:gd name="T20" fmla="*/ 53205 w 109"/>
                <a:gd name="T21" fmla="*/ 265 h 156"/>
                <a:gd name="T22" fmla="*/ 49600 w 109"/>
                <a:gd name="T23" fmla="*/ 265 h 156"/>
                <a:gd name="T24" fmla="*/ 46339 w 109"/>
                <a:gd name="T25" fmla="*/ 261 h 156"/>
                <a:gd name="T26" fmla="*/ 43103 w 109"/>
                <a:gd name="T27" fmla="*/ 259 h 156"/>
                <a:gd name="T28" fmla="*/ 39492 w 109"/>
                <a:gd name="T29" fmla="*/ 254 h 156"/>
                <a:gd name="T30" fmla="*/ 35167 w 109"/>
                <a:gd name="T31" fmla="*/ 247 h 156"/>
                <a:gd name="T32" fmla="*/ 30956 w 109"/>
                <a:gd name="T33" fmla="*/ 237 h 156"/>
                <a:gd name="T34" fmla="*/ 28162 w 109"/>
                <a:gd name="T35" fmla="*/ 213 h 156"/>
                <a:gd name="T36" fmla="*/ 28162 w 109"/>
                <a:gd name="T37" fmla="*/ 188 h 156"/>
                <a:gd name="T38" fmla="*/ 30097 w 109"/>
                <a:gd name="T39" fmla="*/ 165 h 156"/>
                <a:gd name="T40" fmla="*/ 31880 w 109"/>
                <a:gd name="T41" fmla="*/ 134 h 156"/>
                <a:gd name="T42" fmla="*/ 30097 w 109"/>
                <a:gd name="T43" fmla="*/ 107 h 156"/>
                <a:gd name="T44" fmla="*/ 25813 w 109"/>
                <a:gd name="T45" fmla="*/ 69 h 156"/>
                <a:gd name="T46" fmla="*/ 16797 w 109"/>
                <a:gd name="T47" fmla="*/ 44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21" name="Freeform 41">
              <a:extLst>
                <a:ext uri="{FF2B5EF4-FFF2-40B4-BE49-F238E27FC236}">
                  <a16:creationId xmlns:a16="http://schemas.microsoft.com/office/drawing/2014/main" id="{BB86BCB7-6138-43ED-B2E3-2516DA08217F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6662 w 46"/>
                <a:gd name="T1" fmla="*/ 0 h 94"/>
                <a:gd name="T2" fmla="*/ 10564 w 46"/>
                <a:gd name="T3" fmla="*/ 71 h 94"/>
                <a:gd name="T4" fmla="*/ 7838 w 46"/>
                <a:gd name="T5" fmla="*/ 118 h 94"/>
                <a:gd name="T6" fmla="*/ 5815 w 46"/>
                <a:gd name="T7" fmla="*/ 154 h 94"/>
                <a:gd name="T8" fmla="*/ 0 w 46"/>
                <a:gd name="T9" fmla="*/ 180 h 94"/>
                <a:gd name="T10" fmla="*/ 6383 w 46"/>
                <a:gd name="T11" fmla="*/ 169 h 94"/>
                <a:gd name="T12" fmla="*/ 12362 w 46"/>
                <a:gd name="T13" fmla="*/ 157 h 94"/>
                <a:gd name="T14" fmla="*/ 16743 w 46"/>
                <a:gd name="T15" fmla="*/ 132 h 94"/>
                <a:gd name="T16" fmla="*/ 21064 w 46"/>
                <a:gd name="T17" fmla="*/ 109 h 94"/>
                <a:gd name="T18" fmla="*/ 23978 w 46"/>
                <a:gd name="T19" fmla="*/ 85 h 94"/>
                <a:gd name="T20" fmla="*/ 24272 w 46"/>
                <a:gd name="T21" fmla="*/ 55 h 94"/>
                <a:gd name="T22" fmla="*/ 22457 w 46"/>
                <a:gd name="T23" fmla="*/ 15 h 94"/>
                <a:gd name="T24" fmla="*/ 1666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22" name="Freeform 42">
              <a:extLst>
                <a:ext uri="{FF2B5EF4-FFF2-40B4-BE49-F238E27FC236}">
                  <a16:creationId xmlns:a16="http://schemas.microsoft.com/office/drawing/2014/main" id="{401074CA-91C7-42D5-8D67-0F6B46A9D309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676 w 54"/>
                <a:gd name="T5" fmla="*/ 3 h 40"/>
                <a:gd name="T6" fmla="*/ 5424 w 54"/>
                <a:gd name="T7" fmla="*/ 8 h 40"/>
                <a:gd name="T8" fmla="*/ 8720 w 54"/>
                <a:gd name="T9" fmla="*/ 12 h 40"/>
                <a:gd name="T10" fmla="*/ 12289 w 54"/>
                <a:gd name="T11" fmla="*/ 15 h 40"/>
                <a:gd name="T12" fmla="*/ 16129 w 54"/>
                <a:gd name="T13" fmla="*/ 17 h 40"/>
                <a:gd name="T14" fmla="*/ 19169 w 54"/>
                <a:gd name="T15" fmla="*/ 18 h 40"/>
                <a:gd name="T16" fmla="*/ 22740 w 54"/>
                <a:gd name="T17" fmla="*/ 16 h 40"/>
                <a:gd name="T18" fmla="*/ 22449 w 54"/>
                <a:gd name="T19" fmla="*/ 46 h 40"/>
                <a:gd name="T20" fmla="*/ 21189 w 54"/>
                <a:gd name="T21" fmla="*/ 54 h 40"/>
                <a:gd name="T22" fmla="*/ 18660 w 54"/>
                <a:gd name="T23" fmla="*/ 59 h 40"/>
                <a:gd name="T24" fmla="*/ 15503 w 54"/>
                <a:gd name="T25" fmla="*/ 61 h 40"/>
                <a:gd name="T26" fmla="*/ 11627 w 54"/>
                <a:gd name="T27" fmla="*/ 60 h 40"/>
                <a:gd name="T28" fmla="*/ 7872 w 54"/>
                <a:gd name="T29" fmla="*/ 53 h 40"/>
                <a:gd name="T30" fmla="*/ 4068 w 54"/>
                <a:gd name="T31" fmla="*/ 41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23" name="Freeform 43">
              <a:extLst>
                <a:ext uri="{FF2B5EF4-FFF2-40B4-BE49-F238E27FC236}">
                  <a16:creationId xmlns:a16="http://schemas.microsoft.com/office/drawing/2014/main" id="{C755A537-7346-49A2-BFC5-A44DB243B6B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24" name="Freeform 44">
              <a:extLst>
                <a:ext uri="{FF2B5EF4-FFF2-40B4-BE49-F238E27FC236}">
                  <a16:creationId xmlns:a16="http://schemas.microsoft.com/office/drawing/2014/main" id="{8EA253A1-0284-47DB-A96A-EBA9DCF9F0EA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8731 w 596"/>
                <a:gd name="T1" fmla="*/ 686 h 666"/>
                <a:gd name="T2" fmla="*/ 3236 w 596"/>
                <a:gd name="T3" fmla="*/ 636 h 666"/>
                <a:gd name="T4" fmla="*/ 0 w 596"/>
                <a:gd name="T5" fmla="*/ 538 h 666"/>
                <a:gd name="T6" fmla="*/ 1955 w 596"/>
                <a:gd name="T7" fmla="*/ 414 h 666"/>
                <a:gd name="T8" fmla="*/ 13605 w 596"/>
                <a:gd name="T9" fmla="*/ 282 h 666"/>
                <a:gd name="T10" fmla="*/ 36958 w 596"/>
                <a:gd name="T11" fmla="*/ 158 h 666"/>
                <a:gd name="T12" fmla="*/ 76384 w 596"/>
                <a:gd name="T13" fmla="*/ 54 h 666"/>
                <a:gd name="T14" fmla="*/ 132551 w 596"/>
                <a:gd name="T15" fmla="*/ 2 h 666"/>
                <a:gd name="T16" fmla="*/ 204404 w 596"/>
                <a:gd name="T17" fmla="*/ 9 h 666"/>
                <a:gd name="T18" fmla="*/ 260035 w 596"/>
                <a:gd name="T19" fmla="*/ 125 h 666"/>
                <a:gd name="T20" fmla="*/ 297636 w 596"/>
                <a:gd name="T21" fmla="*/ 306 h 666"/>
                <a:gd name="T22" fmla="*/ 317382 w 596"/>
                <a:gd name="T23" fmla="*/ 531 h 666"/>
                <a:gd name="T24" fmla="*/ 319827 w 596"/>
                <a:gd name="T25" fmla="*/ 763 h 666"/>
                <a:gd name="T26" fmla="*/ 304342 w 596"/>
                <a:gd name="T27" fmla="*/ 977 h 666"/>
                <a:gd name="T28" fmla="*/ 272328 w 596"/>
                <a:gd name="T29" fmla="*/ 1144 h 666"/>
                <a:gd name="T30" fmla="*/ 224046 w 596"/>
                <a:gd name="T31" fmla="*/ 1235 h 666"/>
                <a:gd name="T32" fmla="*/ 209062 w 596"/>
                <a:gd name="T33" fmla="*/ 1228 h 666"/>
                <a:gd name="T34" fmla="*/ 237086 w 596"/>
                <a:gd name="T35" fmla="*/ 1152 h 666"/>
                <a:gd name="T36" fmla="*/ 258879 w 596"/>
                <a:gd name="T37" fmla="*/ 1011 h 666"/>
                <a:gd name="T38" fmla="*/ 273870 w 596"/>
                <a:gd name="T39" fmla="*/ 845 h 666"/>
                <a:gd name="T40" fmla="*/ 279193 w 596"/>
                <a:gd name="T41" fmla="*/ 662 h 666"/>
                <a:gd name="T42" fmla="*/ 275972 w 596"/>
                <a:gd name="T43" fmla="*/ 480 h 666"/>
                <a:gd name="T44" fmla="*/ 260379 w 596"/>
                <a:gd name="T45" fmla="*/ 323 h 666"/>
                <a:gd name="T46" fmla="*/ 232602 w 596"/>
                <a:gd name="T47" fmla="*/ 209 h 666"/>
                <a:gd name="T48" fmla="*/ 183336 w 596"/>
                <a:gd name="T49" fmla="*/ 138 h 666"/>
                <a:gd name="T50" fmla="*/ 132227 w 596"/>
                <a:gd name="T51" fmla="*/ 112 h 666"/>
                <a:gd name="T52" fmla="*/ 93573 w 596"/>
                <a:gd name="T53" fmla="*/ 130 h 666"/>
                <a:gd name="T54" fmla="*/ 65116 w 596"/>
                <a:gd name="T55" fmla="*/ 186 h 666"/>
                <a:gd name="T56" fmla="*/ 45054 w 596"/>
                <a:gd name="T57" fmla="*/ 277 h 666"/>
                <a:gd name="T58" fmla="*/ 30661 w 596"/>
                <a:gd name="T59" fmla="*/ 384 h 666"/>
                <a:gd name="T60" fmla="*/ 21433 w 596"/>
                <a:gd name="T61" fmla="*/ 505 h 666"/>
                <a:gd name="T62" fmla="*/ 15055 w 596"/>
                <a:gd name="T63" fmla="*/ 628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6189" name="Rectangle 45">
            <a:extLst>
              <a:ext uri="{FF2B5EF4-FFF2-40B4-BE49-F238E27FC236}">
                <a16:creationId xmlns:a16="http://schemas.microsoft.com/office/drawing/2014/main" id="{3DB2D45E-5563-434D-9FFC-4F9B2C85F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6">
            <a:extLst>
              <a:ext uri="{FF2B5EF4-FFF2-40B4-BE49-F238E27FC236}">
                <a16:creationId xmlns:a16="http://schemas.microsoft.com/office/drawing/2014/main" id="{CD2A428B-D899-4A41-AA66-A4327041F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91" name="Rectangle 47">
            <a:extLst>
              <a:ext uri="{FF2B5EF4-FFF2-40B4-BE49-F238E27FC236}">
                <a16:creationId xmlns:a16="http://schemas.microsoft.com/office/drawing/2014/main" id="{2074369E-1812-4976-9F1C-6E4DDBA830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2" name="Rectangle 48">
            <a:extLst>
              <a:ext uri="{FF2B5EF4-FFF2-40B4-BE49-F238E27FC236}">
                <a16:creationId xmlns:a16="http://schemas.microsoft.com/office/drawing/2014/main" id="{6B432628-EF49-4962-B2C8-C4C81967E2C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3" name="Rectangle 49">
            <a:extLst>
              <a:ext uri="{FF2B5EF4-FFF2-40B4-BE49-F238E27FC236}">
                <a16:creationId xmlns:a16="http://schemas.microsoft.com/office/drawing/2014/main" id="{CFB0C1D7-54F3-4F13-87EC-CB2C6E578F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C3FDC4A-EABD-450C-83B3-F2C14E2E74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99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31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49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3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4.png"/><Relationship Id="rId9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17FA8FCC-A711-450F-8F2C-A9ED9582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9275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bg1"/>
                </a:solidFill>
              </a:rPr>
              <a:t>重点内容：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13A4992B-A00E-4A13-8277-C3FC2FC62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1168400"/>
            <a:ext cx="10928350" cy="443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电流、电压的参考方向(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，非关联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功率的求解</a:t>
            </a:r>
            <a:endParaRPr lang="en-US" altLang="zh-CN" sz="3600" b="1" dirty="0">
              <a:solidFill>
                <a:srgbClr val="00B05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注意点：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非关联。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的都是吸收功率。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源（包括受控源）也可以计算功率。</a:t>
            </a:r>
            <a:endParaRPr lang="en-US" altLang="zh-CN" sz="2800" b="1" u="sng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3.KCL,KVL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VCR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(电阻，电容，电感，时域和复数域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贯穿整个电路的学习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2FCED-080B-4299-A67A-669797E41F0E}"/>
              </a:ext>
            </a:extLst>
          </p:cNvPr>
          <p:cNvSpPr txBox="1"/>
          <p:nvPr/>
        </p:nvSpPr>
        <p:spPr>
          <a:xfrm>
            <a:off x="2980884" y="224088"/>
            <a:ext cx="60949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一章 电路的基本变量</a:t>
            </a:r>
            <a:endParaRPr lang="en-US" altLang="zh-CN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226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E61212AF-0DC7-4CF8-A242-519BDB0D2C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79" y="571894"/>
            <a:ext cx="3095625" cy="265747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26C29D3-4436-4E40-A119-AE8657A5FA1D}"/>
              </a:ext>
            </a:extLst>
          </p:cNvPr>
          <p:cNvSpPr txBox="1"/>
          <p:nvPr/>
        </p:nvSpPr>
        <p:spPr>
          <a:xfrm>
            <a:off x="472748" y="202562"/>
            <a:ext cx="1792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5(a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982650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id="{1F0A74B6-DCA6-4F0C-A0F6-3DD933C63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905" y="2296272"/>
            <a:ext cx="8242300" cy="1477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000000"/>
                </a:solidFill>
              </a:rPr>
              <a:t>参考作业：</a:t>
            </a:r>
            <a:endParaRPr lang="en-US" altLang="zh-CN" sz="3600" b="1" kern="0" dirty="0">
              <a:solidFill>
                <a:srgbClr val="000000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000000"/>
                </a:solidFill>
              </a:rPr>
              <a:t>3-5(a),3-6(b) 3-8</a:t>
            </a:r>
          </a:p>
        </p:txBody>
      </p:sp>
    </p:spTree>
    <p:extLst>
      <p:ext uri="{BB962C8B-B14F-4D97-AF65-F5344CB8AC3E}">
        <p14:creationId xmlns:p14="http://schemas.microsoft.com/office/powerpoint/2010/main" val="3031697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E9407C4A-4B0C-42D8-9E98-B99CCA176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45" y="1151326"/>
            <a:ext cx="1087591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6858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kumimoji="1" sz="21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各种定理适用条件）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叠加定理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不作用电源的处理，受控源 的处理）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5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戴维南（诺顿）定理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10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4-1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二章的</a:t>
            </a:r>
            <a:r>
              <a:rPr lang="en-US" altLang="zh-CN" sz="2400" b="1" kern="0" dirty="0">
                <a:solidFill>
                  <a:srgbClr val="000000"/>
                </a:solidFill>
              </a:rPr>
              <a:t>2-10(a)(b),2-16(b)</a:t>
            </a: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最大功率传输定理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电阻电路最大功率传输定理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习题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-14(b)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.</a:t>
            </a:r>
            <a:r>
              <a:rPr lang="zh-CN" altLang="en-US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第八章 正弦稳态电路</a:t>
            </a:r>
            <a:r>
              <a:rPr lang="zh-CN" altLang="en-US" b="1" dirty="0">
                <a:solidFill>
                  <a:srgbClr val="00B050"/>
                </a:solidFill>
                <a:ea typeface="楷体_GB2312" pitchFamily="49" charset="-122"/>
              </a:rPr>
              <a:t>共轭匹配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（习题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-29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</a:t>
            </a:r>
            <a:r>
              <a:rPr lang="zh-CN" altLang="en-US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第九章含有变压器的最大功率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习题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-1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8529368-2991-45B4-A368-676A095B4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612" y="380569"/>
            <a:ext cx="9144001" cy="7794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章 网络定理</a:t>
            </a:r>
            <a:endParaRPr lang="zh-CN" altLang="zh-CN" sz="4000" b="1" kern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4D6FF82-EF59-4BAD-8E10-8471727C38C9}"/>
              </a:ext>
            </a:extLst>
          </p:cNvPr>
          <p:cNvSpPr txBox="1"/>
          <p:nvPr/>
        </p:nvSpPr>
        <p:spPr>
          <a:xfrm>
            <a:off x="2042954" y="5718756"/>
            <a:ext cx="634019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strike="sngStrike" dirty="0">
                <a:solidFill>
                  <a:srgbClr val="080808"/>
                </a:solidFill>
              </a:rPr>
              <a:t>替代定理，特勒根定理，互易定理</a:t>
            </a:r>
          </a:p>
        </p:txBody>
      </p:sp>
    </p:spTree>
    <p:extLst>
      <p:ext uri="{BB962C8B-B14F-4D97-AF65-F5344CB8AC3E}">
        <p14:creationId xmlns:p14="http://schemas.microsoft.com/office/powerpoint/2010/main" val="1911399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F0C031A7-C39B-4430-884F-0769C9052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3363"/>
            <a:ext cx="9144000" cy="7794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  <a:defRPr/>
            </a:pP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章 一阶电路分析</a:t>
            </a:r>
            <a:endParaRPr lang="zh-CN" altLang="zh-CN" sz="4000" b="1" kern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364168-B623-48F6-AAEF-0CA26003F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1301750"/>
            <a:ext cx="866140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电容和电感－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性时不变</a:t>
            </a:r>
            <a:endParaRPr lang="zh-CN" altLang="en-US" sz="3600" b="1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F8052887-D8FB-4A1B-ADEF-95923F545D4F}"/>
              </a:ext>
            </a:extLst>
          </p:cNvPr>
          <p:cNvGraphicFramePr>
            <a:graphicFrameLocks noGrp="1"/>
          </p:cNvGraphicFramePr>
          <p:nvPr/>
        </p:nvGraphicFramePr>
        <p:xfrm>
          <a:off x="2093913" y="2289175"/>
          <a:ext cx="8386762" cy="2214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3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0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2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5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元件</a:t>
                      </a: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FF0000"/>
                          </a:solidFill>
                        </a:rPr>
                        <a:t>伏安关系</a:t>
                      </a: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储能</a:t>
                      </a: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吸收功率</a:t>
                      </a: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1087">
                <a:tc>
                  <a:txBody>
                    <a:bodyPr/>
                    <a:lstStyle/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5224">
                <a:tc>
                  <a:txBody>
                    <a:bodyPr/>
                    <a:lstStyle/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8" marB="45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7369" name="对象 5">
            <a:extLst>
              <a:ext uri="{FF2B5EF4-FFF2-40B4-BE49-F238E27FC236}">
                <a16:creationId xmlns:a16="http://schemas.microsoft.com/office/drawing/2014/main" id="{0A147D5B-CD87-4242-8458-162D6C733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01" y="2820988"/>
          <a:ext cx="1495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57369" name="对象 5">
                        <a:extLst>
                          <a:ext uri="{FF2B5EF4-FFF2-40B4-BE49-F238E27FC236}">
                            <a16:creationId xmlns:a16="http://schemas.microsoft.com/office/drawing/2014/main" id="{0A147D5B-CD87-4242-8458-162D6C733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1" y="2820988"/>
                        <a:ext cx="1495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对象 97">
            <a:extLst>
              <a:ext uri="{FF2B5EF4-FFF2-40B4-BE49-F238E27FC236}">
                <a16:creationId xmlns:a16="http://schemas.microsoft.com/office/drawing/2014/main" id="{AFF5552B-68F1-4AC9-A7BD-1C4499C99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4" y="3700463"/>
          <a:ext cx="1495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57370" name="对象 97">
                        <a:extLst>
                          <a:ext uri="{FF2B5EF4-FFF2-40B4-BE49-F238E27FC236}">
                            <a16:creationId xmlns:a16="http://schemas.microsoft.com/office/drawing/2014/main" id="{AFF5552B-68F1-4AC9-A7BD-1C4499C99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4" y="3700463"/>
                        <a:ext cx="1495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对象 98">
            <a:extLst>
              <a:ext uri="{FF2B5EF4-FFF2-40B4-BE49-F238E27FC236}">
                <a16:creationId xmlns:a16="http://schemas.microsoft.com/office/drawing/2014/main" id="{ACA161B2-1BD8-4705-8183-0032A85BF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164" y="2825751"/>
          <a:ext cx="20526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57371" name="对象 98">
                        <a:extLst>
                          <a:ext uri="{FF2B5EF4-FFF2-40B4-BE49-F238E27FC236}">
                            <a16:creationId xmlns:a16="http://schemas.microsoft.com/office/drawing/2014/main" id="{ACA161B2-1BD8-4705-8183-0032A85BF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4" y="2825751"/>
                        <a:ext cx="20526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2" name="对象 99">
            <a:extLst>
              <a:ext uri="{FF2B5EF4-FFF2-40B4-BE49-F238E27FC236}">
                <a16:creationId xmlns:a16="http://schemas.microsoft.com/office/drawing/2014/main" id="{CE800014-CEA5-49DC-9BAC-E3B963566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3676651"/>
          <a:ext cx="20018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57372" name="对象 99">
                        <a:extLst>
                          <a:ext uri="{FF2B5EF4-FFF2-40B4-BE49-F238E27FC236}">
                            <a16:creationId xmlns:a16="http://schemas.microsoft.com/office/drawing/2014/main" id="{CE800014-CEA5-49DC-9BAC-E3B963566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676651"/>
                        <a:ext cx="20018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文本框 7">
            <a:extLst>
              <a:ext uri="{FF2B5EF4-FFF2-40B4-BE49-F238E27FC236}">
                <a16:creationId xmlns:a16="http://schemas.microsoft.com/office/drawing/2014/main" id="{527DA8D1-A633-4872-989F-E1604265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50" y="2952750"/>
            <a:ext cx="1111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容</a:t>
            </a:r>
          </a:p>
        </p:txBody>
      </p:sp>
      <p:sp>
        <p:nvSpPr>
          <p:cNvPr id="57374" name="文本框 101">
            <a:extLst>
              <a:ext uri="{FF2B5EF4-FFF2-40B4-BE49-F238E27FC236}">
                <a16:creationId xmlns:a16="http://schemas.microsoft.com/office/drawing/2014/main" id="{966F4401-4163-4BB6-8C34-FC292096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313" y="3813175"/>
            <a:ext cx="1111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感</a:t>
            </a:r>
          </a:p>
        </p:txBody>
      </p:sp>
      <p:graphicFrame>
        <p:nvGraphicFramePr>
          <p:cNvPr id="57375" name="对象 102">
            <a:extLst>
              <a:ext uri="{FF2B5EF4-FFF2-40B4-BE49-F238E27FC236}">
                <a16:creationId xmlns:a16="http://schemas.microsoft.com/office/drawing/2014/main" id="{84F2F8D5-AD8D-4AB6-9633-32174253A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4064" y="3387725"/>
          <a:ext cx="2052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57375" name="对象 102">
                        <a:extLst>
                          <a:ext uri="{FF2B5EF4-FFF2-40B4-BE49-F238E27FC236}">
                            <a16:creationId xmlns:a16="http://schemas.microsoft.com/office/drawing/2014/main" id="{84F2F8D5-AD8D-4AB6-9633-32174253A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4" y="3387725"/>
                        <a:ext cx="2052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CF2465B-DF77-4AFB-8CE1-FC9BA756F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276" y="771526"/>
            <a:ext cx="8480425" cy="1077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、一阶动态电路的零输入响应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zh-CN" altLang="en-US" sz="2800" b="1" kern="0" noProof="1">
                <a:solidFill>
                  <a:srgbClr val="FF3399"/>
                </a:solidFill>
                <a:latin typeface="宋体" panose="02010600030101010101" pitchFamily="2" charset="-122"/>
              </a:rPr>
              <a:t>仅由初始状态</a:t>
            </a:r>
            <a:r>
              <a:rPr lang="zh-CN" altLang="en-US" sz="2800" b="1" kern="0" noProof="1">
                <a:solidFill>
                  <a:srgbClr val="080808"/>
                </a:solidFill>
                <a:latin typeface="宋体" panose="02010600030101010101" pitchFamily="2" charset="-122"/>
              </a:rPr>
              <a:t>引起的响应</a:t>
            </a:r>
            <a:endParaRPr lang="zh-CN" altLang="en-US" sz="2800" b="1" kern="0" dirty="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937A1C0C-F5A4-4604-B4D8-66CBBAC29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4" y="2020889"/>
            <a:ext cx="7807325" cy="5873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5000"/>
              </a:spcBef>
              <a:buNone/>
              <a:defRPr/>
            </a:pP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任意一阶电路零输入响应的一般形式为：</a:t>
            </a:r>
            <a:endParaRPr kumimoji="1" lang="zh-CN" altLang="en-US" b="1" kern="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E3823B6C-1D2B-4AAE-B06C-3D597AE1F0A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749656" y="3970802"/>
            <a:ext cx="6610657" cy="584775"/>
          </a:xfrm>
          <a:prstGeom prst="rect">
            <a:avLst/>
          </a:prstGeom>
          <a:blipFill>
            <a:blip r:embed="rId3"/>
            <a:stretch>
              <a:fillRect t="-16667" r="-369" b="-30208"/>
            </a:stretch>
          </a:blipFill>
          <a:ln>
            <a:noFill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0635B229-677C-4F33-91EE-FDB5AFD04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526" y="4540250"/>
            <a:ext cx="635317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lang="en-US" altLang="zh-CN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=RC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或</a:t>
            </a:r>
            <a:r>
              <a:rPr lang="en-US" altLang="zh-CN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=L/R;</a:t>
            </a:r>
          </a:p>
        </p:txBody>
      </p:sp>
      <p:graphicFrame>
        <p:nvGraphicFramePr>
          <p:cNvPr id="58374" name="对象 1">
            <a:extLst>
              <a:ext uri="{FF2B5EF4-FFF2-40B4-BE49-F238E27FC236}">
                <a16:creationId xmlns:a16="http://schemas.microsoft.com/office/drawing/2014/main" id="{E4E747B6-664E-47FB-9366-29E7734D2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571751"/>
          <a:ext cx="4813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1536033" imgH="355446" progId="Equation.DSMT4">
                  <p:embed/>
                </p:oleObj>
              </mc:Choice>
              <mc:Fallback>
                <p:oleObj name="Equation" r:id="rId4" imgW="1536033" imgH="355446" progId="Equation.DSMT4">
                  <p:embed/>
                  <p:pic>
                    <p:nvPicPr>
                      <p:cNvPr id="58374" name="对象 1">
                        <a:extLst>
                          <a:ext uri="{FF2B5EF4-FFF2-40B4-BE49-F238E27FC236}">
                            <a16:creationId xmlns:a16="http://schemas.microsoft.com/office/drawing/2014/main" id="{E4E747B6-664E-47FB-9366-29E7734D2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71751"/>
                        <a:ext cx="48133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>
            <a:extLst>
              <a:ext uri="{FF2B5EF4-FFF2-40B4-BE49-F238E27FC236}">
                <a16:creationId xmlns:a16="http://schemas.microsoft.com/office/drawing/2014/main" id="{35031F38-59DC-40D2-969E-2809D5702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9" y="1952626"/>
            <a:ext cx="8347075" cy="58737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5000"/>
              </a:spcBef>
              <a:buNone/>
              <a:defRPr/>
            </a:pP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电容电压和电感电流的零状态响应的一般形式：</a:t>
            </a:r>
            <a:endParaRPr kumimoji="1" lang="zh-CN" altLang="en-US" b="1" kern="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748F6F2E-D566-49A5-A49B-3EC51824B22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694422" y="4154232"/>
            <a:ext cx="5872365" cy="584775"/>
          </a:xfrm>
          <a:prstGeom prst="rect">
            <a:avLst/>
          </a:prstGeom>
          <a:blipFill>
            <a:blip r:embed="rId3"/>
            <a:stretch>
              <a:fillRect t="-16667" b="-34375"/>
            </a:stretch>
          </a:blipFill>
          <a:ln>
            <a:noFill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宋体" panose="02010600030101010101" pitchFamily="2" charset="-122"/>
              </a:rPr>
              <a:t> 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E921ED76-4504-4243-A4A9-FD212717E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1" y="4770438"/>
            <a:ext cx="635317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lang="en-US" altLang="zh-CN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=RC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或</a:t>
            </a:r>
            <a:r>
              <a:rPr lang="en-US" altLang="zh-CN" b="1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 kern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=L/R;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2FC9B361-6753-41E3-BE05-5E269F48D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4" y="609601"/>
            <a:ext cx="8480425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一阶动态电路的零状态响应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zh-CN" altLang="en-US" sz="2800" b="1" kern="0" noProof="1">
                <a:solidFill>
                  <a:srgbClr val="FF3399"/>
                </a:solidFill>
                <a:latin typeface="宋体" panose="02010600030101010101" pitchFamily="2" charset="-122"/>
              </a:rPr>
              <a:t>仅由独立电源</a:t>
            </a:r>
            <a:r>
              <a:rPr lang="zh-CN" altLang="en-US" sz="2800" b="1" kern="0" noProof="1">
                <a:solidFill>
                  <a:srgbClr val="080808"/>
                </a:solidFill>
                <a:latin typeface="宋体" panose="02010600030101010101" pitchFamily="2" charset="-122"/>
              </a:rPr>
              <a:t>引起的响应（　　　　　　　　　　）</a:t>
            </a:r>
            <a:endParaRPr lang="zh-CN" altLang="en-US" sz="3600" b="1" kern="0" dirty="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398" name="Object 5">
            <a:extLst>
              <a:ext uri="{FF2B5EF4-FFF2-40B4-BE49-F238E27FC236}">
                <a16:creationId xmlns:a16="http://schemas.microsoft.com/office/drawing/2014/main" id="{0769818B-4428-4ED4-959E-1F786531C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2373313"/>
          <a:ext cx="4991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4" imgW="1904174" imgH="355446" progId="Equation.DSMT4">
                  <p:embed/>
                </p:oleObj>
              </mc:Choice>
              <mc:Fallback>
                <p:oleObj name="Equation" r:id="rId4" imgW="1904174" imgH="355446" progId="Equation.DSMT4">
                  <p:embed/>
                  <p:pic>
                    <p:nvPicPr>
                      <p:cNvPr id="59398" name="Object 5">
                        <a:extLst>
                          <a:ext uri="{FF2B5EF4-FFF2-40B4-BE49-F238E27FC236}">
                            <a16:creationId xmlns:a16="http://schemas.microsoft.com/office/drawing/2014/main" id="{0769818B-4428-4ED4-959E-1F786531C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373313"/>
                        <a:ext cx="4991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>
            <a:extLst>
              <a:ext uri="{FF2B5EF4-FFF2-40B4-BE49-F238E27FC236}">
                <a16:creationId xmlns:a16="http://schemas.microsoft.com/office/drawing/2014/main" id="{1A614A6B-FA0D-4E9D-AE86-CA7CC8D76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4" y="3119439"/>
          <a:ext cx="4695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6" imgW="1816100" imgH="342900" progId="Equation.DSMT4">
                  <p:embed/>
                </p:oleObj>
              </mc:Choice>
              <mc:Fallback>
                <p:oleObj name="Equation" r:id="rId6" imgW="1816100" imgH="342900" progId="Equation.DSMT4">
                  <p:embed/>
                  <p:pic>
                    <p:nvPicPr>
                      <p:cNvPr id="59399" name="Object 6">
                        <a:extLst>
                          <a:ext uri="{FF2B5EF4-FFF2-40B4-BE49-F238E27FC236}">
                            <a16:creationId xmlns:a16="http://schemas.microsoft.com/office/drawing/2014/main" id="{1A614A6B-FA0D-4E9D-AE86-CA7CC8D76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4" y="3119439"/>
                        <a:ext cx="4695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>
            <a:extLst>
              <a:ext uri="{FF2B5EF4-FFF2-40B4-BE49-F238E27FC236}">
                <a16:creationId xmlns:a16="http://schemas.microsoft.com/office/drawing/2014/main" id="{BD533759-D296-468E-B49B-36BDBA7CA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0" y="5634039"/>
            <a:ext cx="8369300" cy="585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b="1" kern="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zh-CN" altLang="en-US" b="1" kern="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：此公式仅适用于电容电压和电感电流。</a:t>
            </a:r>
          </a:p>
        </p:txBody>
      </p:sp>
      <p:graphicFrame>
        <p:nvGraphicFramePr>
          <p:cNvPr id="59401" name="对象 1">
            <a:extLst>
              <a:ext uri="{FF2B5EF4-FFF2-40B4-BE49-F238E27FC236}">
                <a16:creationId xmlns:a16="http://schemas.microsoft.com/office/drawing/2014/main" id="{31E52392-922A-48DD-965C-D9E9A2551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1147763"/>
          <a:ext cx="3397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8" imgW="1524000" imgH="241300" progId="Equation.DSMT4">
                  <p:embed/>
                </p:oleObj>
              </mc:Choice>
              <mc:Fallback>
                <p:oleObj name="Equation" r:id="rId8" imgW="1524000" imgH="241300" progId="Equation.DSMT4">
                  <p:embed/>
                  <p:pic>
                    <p:nvPicPr>
                      <p:cNvPr id="59401" name="对象 1">
                        <a:extLst>
                          <a:ext uri="{FF2B5EF4-FFF2-40B4-BE49-F238E27FC236}">
                            <a16:creationId xmlns:a16="http://schemas.microsoft.com/office/drawing/2014/main" id="{31E52392-922A-48DD-965C-D9E9A2551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1147763"/>
                        <a:ext cx="3397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文本框 1">
            <a:extLst>
              <a:ext uri="{FF2B5EF4-FFF2-40B4-BE49-F238E27FC236}">
                <a16:creationId xmlns:a16="http://schemas.microsoft.com/office/drawing/2014/main" id="{CF78E7F0-D12A-4833-8A6D-BC337BBF0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1" y="6353175"/>
            <a:ext cx="4830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会去判断，构造零输入，零状态，全响应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54EA7CB-1B3B-48C9-A1F8-B264C1A8F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276" y="515938"/>
            <a:ext cx="8480425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**四、一阶动态电路恒定激励下的全响应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zh-CN" altLang="en-US" sz="2800" b="1" kern="0" noProof="1">
                <a:solidFill>
                  <a:srgbClr val="080808"/>
                </a:solidFill>
                <a:latin typeface="宋体" panose="02010600030101010101" pitchFamily="2" charset="-122"/>
              </a:rPr>
              <a:t>由独立电源和动态元件的初始状态共同产生的</a:t>
            </a:r>
            <a:endParaRPr lang="zh-CN" altLang="en-US" sz="3600" b="1" kern="0" dirty="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52EC0DC6-9322-4572-8C42-81AF52458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6" y="1647825"/>
            <a:ext cx="8577263" cy="10795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5000"/>
              </a:spcBef>
              <a:buNone/>
              <a:defRPr/>
            </a:pP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　　恒定激励下一阶动态电路的任意全响应可用</a:t>
            </a:r>
            <a:r>
              <a:rPr kumimoji="1" lang="zh-CN" altLang="en-US" b="1" kern="0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三要素法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计算：</a:t>
            </a:r>
            <a:endParaRPr kumimoji="1" lang="zh-CN" altLang="en-US" b="1" kern="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420" name="Object 13">
            <a:extLst>
              <a:ext uri="{FF2B5EF4-FFF2-40B4-BE49-F238E27FC236}">
                <a16:creationId xmlns:a16="http://schemas.microsoft.com/office/drawing/2014/main" id="{F7F627EB-BF99-475A-BE45-0AC971FA8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9" y="2462213"/>
          <a:ext cx="63087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60420" name="Object 13">
                        <a:extLst>
                          <a:ext uri="{FF2B5EF4-FFF2-40B4-BE49-F238E27FC236}">
                            <a16:creationId xmlns:a16="http://schemas.microsoft.com/office/drawing/2014/main" id="{F7F627EB-BF99-475A-BE45-0AC971FA8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9" y="2462213"/>
                        <a:ext cx="63087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6">
            <a:extLst>
              <a:ext uri="{FF2B5EF4-FFF2-40B4-BE49-F238E27FC236}">
                <a16:creationId xmlns:a16="http://schemas.microsoft.com/office/drawing/2014/main" id="{1C4A7E95-34AF-4D17-9973-500953068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63" y="3228975"/>
            <a:ext cx="6172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(0</a:t>
            </a:r>
            <a:r>
              <a:rPr lang="en-US" altLang="zh-CN" b="1" baseline="3000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响应的初始值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zh-CN" altLang="en-US" b="1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22" name="Text Box 10">
            <a:extLst>
              <a:ext uri="{FF2B5EF4-FFF2-40B4-BE49-F238E27FC236}">
                <a16:creationId xmlns:a16="http://schemas.microsoft.com/office/drawing/2014/main" id="{4357DC99-970F-49F4-88A8-BA913170D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63" y="3911600"/>
            <a:ext cx="423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i="1">
                <a:solidFill>
                  <a:srgbClr val="006699"/>
                </a:solidFill>
                <a:ea typeface="楷体_GB2312" pitchFamily="49" charset="-122"/>
              </a:rPr>
              <a:t>r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响应的终值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zh-CN" altLang="en-US" b="1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23" name="Text Box 11">
            <a:extLst>
              <a:ext uri="{FF2B5EF4-FFF2-40B4-BE49-F238E27FC236}">
                <a16:creationId xmlns:a16="http://schemas.microsoft.com/office/drawing/2014/main" id="{EB4084AD-4325-4567-92F2-AE8DFE04C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1" y="4549775"/>
            <a:ext cx="6353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zh-CN" b="1" i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: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i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=RC</a:t>
            </a:r>
            <a:r>
              <a:rPr lang="zh-CN" altLang="en-US" b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或</a:t>
            </a:r>
            <a:r>
              <a:rPr lang="en-US" altLang="zh-CN" b="1" i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lang="en-US" altLang="zh-CN" i="1">
                <a:solidFill>
                  <a:srgbClr val="006699"/>
                </a:solidFill>
                <a:ea typeface="楷体_GB2312" pitchFamily="49" charset="-122"/>
                <a:sym typeface="Symbol" panose="05050102010706020507" pitchFamily="18" charset="2"/>
              </a:rPr>
              <a:t>=L/R;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B0F1F0F-C9C2-4215-B7F5-CD89D4857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9" y="5324476"/>
            <a:ext cx="8480425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***五、一阶动态电路的阶跃响应 </a:t>
            </a:r>
            <a:r>
              <a:rPr lang="en-US" altLang="zh-CN" sz="36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6-33)</a:t>
            </a:r>
            <a:endParaRPr lang="zh-CN" altLang="en-US" sz="3600" b="1" kern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5F3469B-1F57-47EC-AD81-991B010798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98" y="84778"/>
            <a:ext cx="7219794" cy="273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84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CCCF5BF4-38C6-47F3-AE32-B9F743940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103313"/>
            <a:ext cx="8242300" cy="1477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000000"/>
                </a:solidFill>
              </a:rPr>
              <a:t>参考作业：</a:t>
            </a:r>
            <a:endParaRPr lang="en-US" altLang="zh-CN" sz="3600" b="1" kern="0" dirty="0">
              <a:solidFill>
                <a:srgbClr val="000000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000000"/>
                </a:solidFill>
              </a:rPr>
              <a:t>6-21</a:t>
            </a:r>
            <a:r>
              <a:rPr lang="zh-CN" altLang="en-US" sz="3600" b="1" kern="0" dirty="0">
                <a:solidFill>
                  <a:srgbClr val="000000"/>
                </a:solidFill>
              </a:rPr>
              <a:t>，</a:t>
            </a:r>
            <a:r>
              <a:rPr lang="en-US" altLang="zh-CN" sz="3600" b="1" kern="0" dirty="0">
                <a:solidFill>
                  <a:srgbClr val="000000"/>
                </a:solidFill>
              </a:rPr>
              <a:t>6-22,6-27,  </a:t>
            </a:r>
            <a:r>
              <a:rPr lang="en-US" altLang="zh-CN" sz="3600" b="1" kern="0" dirty="0">
                <a:solidFill>
                  <a:srgbClr val="FF0000"/>
                </a:solidFill>
              </a:rPr>
              <a:t>6-33</a:t>
            </a:r>
          </a:p>
        </p:txBody>
      </p:sp>
    </p:spTree>
    <p:extLst>
      <p:ext uri="{BB962C8B-B14F-4D97-AF65-F5344CB8AC3E}">
        <p14:creationId xmlns:p14="http://schemas.microsoft.com/office/powerpoint/2010/main" val="15268063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3">
            <a:extLst>
              <a:ext uri="{FF2B5EF4-FFF2-40B4-BE49-F238E27FC236}">
                <a16:creationId xmlns:a16="http://schemas.microsoft.com/office/drawing/2014/main" id="{AE099C62-B7EA-4955-A923-F392C4C9D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0675" y="2179030"/>
            <a:ext cx="85407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弦量和相量对应关系，相互转换。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EF775238-3F84-4673-A8F1-433477CEA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43289"/>
              </p:ext>
            </p:extLst>
          </p:nvPr>
        </p:nvGraphicFramePr>
        <p:xfrm>
          <a:off x="1715256" y="2639887"/>
          <a:ext cx="60340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2590800" imgH="482600" progId="Equation.DSMT4">
                  <p:embed/>
                </p:oleObj>
              </mc:Choice>
              <mc:Fallback>
                <p:oleObj name="Equation" r:id="rId3" imgW="2590800" imgH="482600" progId="Equation.DSMT4">
                  <p:embed/>
                  <p:pic>
                    <p:nvPicPr>
                      <p:cNvPr id="62474" name="Object 8">
                        <a:extLst>
                          <a:ext uri="{FF2B5EF4-FFF2-40B4-BE49-F238E27FC236}">
                            <a16:creationId xmlns:a16="http://schemas.microsoft.com/office/drawing/2014/main" id="{48AE4FFE-7381-478F-B5FF-5AFEDC8FB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256" y="2639887"/>
                        <a:ext cx="60340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2D66A90-4E42-439A-9A5C-DE74D126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92860"/>
              </p:ext>
            </p:extLst>
          </p:nvPr>
        </p:nvGraphicFramePr>
        <p:xfrm>
          <a:off x="8161243" y="2639887"/>
          <a:ext cx="15668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5" imgW="672808" imgH="482391" progId="Equation.DSMT4">
                  <p:embed/>
                </p:oleObj>
              </mc:Choice>
              <mc:Fallback>
                <p:oleObj name="Equation" r:id="rId5" imgW="672808" imgH="482391" progId="Equation.DSMT4">
                  <p:embed/>
                  <p:pic>
                    <p:nvPicPr>
                      <p:cNvPr id="62475" name="Object 5">
                        <a:extLst>
                          <a:ext uri="{FF2B5EF4-FFF2-40B4-BE49-F238E27FC236}">
                            <a16:creationId xmlns:a16="http://schemas.microsoft.com/office/drawing/2014/main" id="{B90DBF6A-6260-485D-AC55-57F3EFD1D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243" y="2639887"/>
                        <a:ext cx="156686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3447A87-2305-45AF-B434-C6B7FF462258}"/>
              </a:ext>
            </a:extLst>
          </p:cNvPr>
          <p:cNvSpPr txBox="1"/>
          <p:nvPr/>
        </p:nvSpPr>
        <p:spPr bwMode="auto">
          <a:xfrm>
            <a:off x="3120162" y="1594255"/>
            <a:ext cx="60949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八章、正弦激励下的稳态分析</a:t>
            </a:r>
            <a:endParaRPr lang="en-US" altLang="zh-CN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549FC9D-AA53-415F-BD0F-311C4DB2A9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430" y="623730"/>
            <a:ext cx="2758708" cy="158755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EECF0BA-78FB-4242-8AA0-3161AC906D0C}"/>
              </a:ext>
            </a:extLst>
          </p:cNvPr>
          <p:cNvSpPr txBox="1"/>
          <p:nvPr/>
        </p:nvSpPr>
        <p:spPr>
          <a:xfrm>
            <a:off x="475929" y="205891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计算</a:t>
            </a:r>
            <a:r>
              <a:rPr lang="en-US" altLang="zh-CN" b="1" dirty="0"/>
              <a:t>10V</a:t>
            </a:r>
            <a:r>
              <a:rPr lang="zh-CN" altLang="en-US" b="1" dirty="0"/>
              <a:t>电压源，受控电流源功率</a:t>
            </a:r>
          </a:p>
        </p:txBody>
      </p:sp>
    </p:spTree>
    <p:extLst>
      <p:ext uri="{BB962C8B-B14F-4D97-AF65-F5344CB8AC3E}">
        <p14:creationId xmlns:p14="http://schemas.microsoft.com/office/powerpoint/2010/main" val="7233712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71CBD569-84FD-4F6C-9F0D-4F35ADB4D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942" y="385133"/>
            <a:ext cx="866140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元件的</a:t>
            </a:r>
            <a:r>
              <a:rPr lang="en-US" altLang="zh-CN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及阻抗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－关联参考方向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8F2595E-50A1-464C-95EC-A8885982D6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826571"/>
              </p:ext>
            </p:extLst>
          </p:nvPr>
        </p:nvGraphicFramePr>
        <p:xfrm>
          <a:off x="1189404" y="1320170"/>
          <a:ext cx="8386762" cy="3008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3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0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2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元件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时域表示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相量形式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阻抗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1014">
                <a:tc>
                  <a:txBody>
                    <a:bodyPr/>
                    <a:lstStyle/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1014">
                <a:tc>
                  <a:txBody>
                    <a:bodyPr/>
                    <a:lstStyle/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8080">
                <a:tc>
                  <a:txBody>
                    <a:bodyPr/>
                    <a:lstStyle/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C979EFDE-E144-42A4-9CFB-C054265EE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88253"/>
              </p:ext>
            </p:extLst>
          </p:nvPr>
        </p:nvGraphicFramePr>
        <p:xfrm>
          <a:off x="2938830" y="2666370"/>
          <a:ext cx="1293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63518" name="对象 5">
                        <a:extLst>
                          <a:ext uri="{FF2B5EF4-FFF2-40B4-BE49-F238E27FC236}">
                            <a16:creationId xmlns:a16="http://schemas.microsoft.com/office/drawing/2014/main" id="{EC6833F2-9CB9-4E05-83CF-592D3A9D3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30" y="2666370"/>
                        <a:ext cx="1293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7">
            <a:extLst>
              <a:ext uri="{FF2B5EF4-FFF2-40B4-BE49-F238E27FC236}">
                <a16:creationId xmlns:a16="http://schemas.microsoft.com/office/drawing/2014/main" id="{6DECE2B3-1966-4600-BBD5-CE32F7157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16085"/>
              </p:ext>
            </p:extLst>
          </p:nvPr>
        </p:nvGraphicFramePr>
        <p:xfrm>
          <a:off x="2932480" y="3545845"/>
          <a:ext cx="1317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63519" name="对象 97">
                        <a:extLst>
                          <a:ext uri="{FF2B5EF4-FFF2-40B4-BE49-F238E27FC236}">
                            <a16:creationId xmlns:a16="http://schemas.microsoft.com/office/drawing/2014/main" id="{CE5A79FB-1CA3-4413-9CA3-21102F7CA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480" y="3545845"/>
                        <a:ext cx="13176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98">
            <a:extLst>
              <a:ext uri="{FF2B5EF4-FFF2-40B4-BE49-F238E27FC236}">
                <a16:creationId xmlns:a16="http://schemas.microsoft.com/office/drawing/2014/main" id="{94388D25-7BF1-4BC4-9A98-79FFE180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23643"/>
              </p:ext>
            </p:extLst>
          </p:nvPr>
        </p:nvGraphicFramePr>
        <p:xfrm>
          <a:off x="5281980" y="2821945"/>
          <a:ext cx="1595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7" imgW="799753" imgH="241195" progId="Equation.DSMT4">
                  <p:embed/>
                </p:oleObj>
              </mc:Choice>
              <mc:Fallback>
                <p:oleObj name="Equation" r:id="rId7" imgW="799753" imgH="241195" progId="Equation.DSMT4">
                  <p:embed/>
                  <p:pic>
                    <p:nvPicPr>
                      <p:cNvPr id="63520" name="对象 98">
                        <a:extLst>
                          <a:ext uri="{FF2B5EF4-FFF2-40B4-BE49-F238E27FC236}">
                            <a16:creationId xmlns:a16="http://schemas.microsoft.com/office/drawing/2014/main" id="{68CD0677-9D7E-42BE-84AB-F612E0170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980" y="2821945"/>
                        <a:ext cx="1595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99">
            <a:extLst>
              <a:ext uri="{FF2B5EF4-FFF2-40B4-BE49-F238E27FC236}">
                <a16:creationId xmlns:a16="http://schemas.microsoft.com/office/drawing/2014/main" id="{925C9E39-15F0-4F1C-8A8E-DEE57EE4B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16936"/>
              </p:ext>
            </p:extLst>
          </p:nvPr>
        </p:nvGraphicFramePr>
        <p:xfrm>
          <a:off x="5348655" y="3674433"/>
          <a:ext cx="1470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9" imgW="736600" imgH="241300" progId="Equation.DSMT4">
                  <p:embed/>
                </p:oleObj>
              </mc:Choice>
              <mc:Fallback>
                <p:oleObj name="Equation" r:id="rId9" imgW="736600" imgH="241300" progId="Equation.DSMT4">
                  <p:embed/>
                  <p:pic>
                    <p:nvPicPr>
                      <p:cNvPr id="63521" name="对象 99">
                        <a:extLst>
                          <a:ext uri="{FF2B5EF4-FFF2-40B4-BE49-F238E27FC236}">
                            <a16:creationId xmlns:a16="http://schemas.microsoft.com/office/drawing/2014/main" id="{2A6C2940-7F7F-470D-BA0C-BE2148CCB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655" y="3674433"/>
                        <a:ext cx="1470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7">
            <a:extLst>
              <a:ext uri="{FF2B5EF4-FFF2-40B4-BE49-F238E27FC236}">
                <a16:creationId xmlns:a16="http://schemas.microsoft.com/office/drawing/2014/main" id="{FBD6F077-605A-49CE-8FE0-191F9B347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768" y="2798133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000000"/>
                </a:solidFill>
                <a:ea typeface="楷体_GB2312" pitchFamily="49" charset="-122"/>
              </a:rPr>
              <a:t>电容</a:t>
            </a:r>
          </a:p>
        </p:txBody>
      </p:sp>
      <p:sp>
        <p:nvSpPr>
          <p:cNvPr id="19" name="文本框 101">
            <a:extLst>
              <a:ext uri="{FF2B5EF4-FFF2-40B4-BE49-F238E27FC236}">
                <a16:creationId xmlns:a16="http://schemas.microsoft.com/office/drawing/2014/main" id="{6C58E201-277A-4F44-B6F7-A843596BE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530" y="3658558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kern="0">
                <a:solidFill>
                  <a:srgbClr val="000000"/>
                </a:solidFill>
                <a:ea typeface="楷体_GB2312" pitchFamily="49" charset="-122"/>
              </a:rPr>
              <a:t>电感</a:t>
            </a:r>
          </a:p>
        </p:txBody>
      </p:sp>
      <p:sp>
        <p:nvSpPr>
          <p:cNvPr id="21" name="文本框 7">
            <a:extLst>
              <a:ext uri="{FF2B5EF4-FFF2-40B4-BE49-F238E27FC236}">
                <a16:creationId xmlns:a16="http://schemas.microsoft.com/office/drawing/2014/main" id="{4A63879E-9477-4629-A472-635D193E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355" y="1975808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000000"/>
                </a:solidFill>
                <a:ea typeface="楷体_GB2312" pitchFamily="49" charset="-122"/>
              </a:rPr>
              <a:t>电阻</a:t>
            </a:r>
          </a:p>
        </p:txBody>
      </p:sp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9B9FC9B7-3D2E-4E28-99AD-740728F50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91641"/>
              </p:ext>
            </p:extLst>
          </p:nvPr>
        </p:nvGraphicFramePr>
        <p:xfrm>
          <a:off x="3164255" y="2034545"/>
          <a:ext cx="8366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63525" name="Object 37">
                        <a:extLst>
                          <a:ext uri="{FF2B5EF4-FFF2-40B4-BE49-F238E27FC236}">
                            <a16:creationId xmlns:a16="http://schemas.microsoft.com/office/drawing/2014/main" id="{B80D410E-9F0E-4B1B-92F3-EB639D3E9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55" y="2034545"/>
                        <a:ext cx="8366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>
            <a:extLst>
              <a:ext uri="{FF2B5EF4-FFF2-40B4-BE49-F238E27FC236}">
                <a16:creationId xmlns:a16="http://schemas.microsoft.com/office/drawing/2014/main" id="{0E9507F5-54BF-455E-A55A-1EEA23137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60521"/>
              </p:ext>
            </p:extLst>
          </p:nvPr>
        </p:nvGraphicFramePr>
        <p:xfrm>
          <a:off x="5602655" y="2036133"/>
          <a:ext cx="963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3" imgW="482391" imgH="203112" progId="Equation.DSMT4">
                  <p:embed/>
                </p:oleObj>
              </mc:Choice>
              <mc:Fallback>
                <p:oleObj name="Equation" r:id="rId13" imgW="482391" imgH="203112" progId="Equation.DSMT4">
                  <p:embed/>
                  <p:pic>
                    <p:nvPicPr>
                      <p:cNvPr id="63526" name="Object 38">
                        <a:extLst>
                          <a:ext uri="{FF2B5EF4-FFF2-40B4-BE49-F238E27FC236}">
                            <a16:creationId xmlns:a16="http://schemas.microsoft.com/office/drawing/2014/main" id="{707AE274-E478-4F58-835D-55804C68A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655" y="2036133"/>
                        <a:ext cx="9636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9">
            <a:extLst>
              <a:ext uri="{FF2B5EF4-FFF2-40B4-BE49-F238E27FC236}">
                <a16:creationId xmlns:a16="http://schemas.microsoft.com/office/drawing/2014/main" id="{9D597AF9-BC6C-4016-AFC5-836DC8DB3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1751"/>
              </p:ext>
            </p:extLst>
          </p:nvPr>
        </p:nvGraphicFramePr>
        <p:xfrm>
          <a:off x="7563218" y="3663320"/>
          <a:ext cx="1827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5" imgW="914400" imgH="254000" progId="Equation.DSMT4">
                  <p:embed/>
                </p:oleObj>
              </mc:Choice>
              <mc:Fallback>
                <p:oleObj name="Equation" r:id="rId15" imgW="914400" imgH="254000" progId="Equation.DSMT4">
                  <p:embed/>
                  <p:pic>
                    <p:nvPicPr>
                      <p:cNvPr id="63527" name="Object 39">
                        <a:extLst>
                          <a:ext uri="{FF2B5EF4-FFF2-40B4-BE49-F238E27FC236}">
                            <a16:creationId xmlns:a16="http://schemas.microsoft.com/office/drawing/2014/main" id="{68CD805B-3ECC-4D1D-8F64-192DFD398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218" y="3663320"/>
                        <a:ext cx="18272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0">
            <a:extLst>
              <a:ext uri="{FF2B5EF4-FFF2-40B4-BE49-F238E27FC236}">
                <a16:creationId xmlns:a16="http://schemas.microsoft.com/office/drawing/2014/main" id="{A1392D8B-2020-4536-9130-5BB536322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06706"/>
              </p:ext>
            </p:extLst>
          </p:nvPr>
        </p:nvGraphicFramePr>
        <p:xfrm>
          <a:off x="7501305" y="2666370"/>
          <a:ext cx="19542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7" imgW="977900" imgH="419100" progId="Equation.DSMT4">
                  <p:embed/>
                </p:oleObj>
              </mc:Choice>
              <mc:Fallback>
                <p:oleObj name="Equation" r:id="rId17" imgW="977900" imgH="419100" progId="Equation.DSMT4">
                  <p:embed/>
                  <p:pic>
                    <p:nvPicPr>
                      <p:cNvPr id="63528" name="Object 40">
                        <a:extLst>
                          <a:ext uri="{FF2B5EF4-FFF2-40B4-BE49-F238E27FC236}">
                            <a16:creationId xmlns:a16="http://schemas.microsoft.com/office/drawing/2014/main" id="{C9B3FBC8-05C2-4E44-A2BD-128EA5CC7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305" y="2666370"/>
                        <a:ext cx="19542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>
            <a:extLst>
              <a:ext uri="{FF2B5EF4-FFF2-40B4-BE49-F238E27FC236}">
                <a16:creationId xmlns:a16="http://schemas.microsoft.com/office/drawing/2014/main" id="{E3D3EB27-1616-4E90-B867-3B38A003F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73443"/>
              </p:ext>
            </p:extLst>
          </p:nvPr>
        </p:nvGraphicFramePr>
        <p:xfrm>
          <a:off x="8009305" y="2072645"/>
          <a:ext cx="938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9" imgW="469900" imgH="228600" progId="Equation.DSMT4">
                  <p:embed/>
                </p:oleObj>
              </mc:Choice>
              <mc:Fallback>
                <p:oleObj name="Equation" r:id="rId19" imgW="469900" imgH="228600" progId="Equation.DSMT4">
                  <p:embed/>
                  <p:pic>
                    <p:nvPicPr>
                      <p:cNvPr id="63529" name="Object 41">
                        <a:extLst>
                          <a:ext uri="{FF2B5EF4-FFF2-40B4-BE49-F238E27FC236}">
                            <a16:creationId xmlns:a16="http://schemas.microsoft.com/office/drawing/2014/main" id="{DE93A745-4830-4DED-82D2-B929C2B4F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05" y="2072645"/>
                        <a:ext cx="938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>
            <a:extLst>
              <a:ext uri="{FF2B5EF4-FFF2-40B4-BE49-F238E27FC236}">
                <a16:creationId xmlns:a16="http://schemas.microsoft.com/office/drawing/2014/main" id="{9000ADDA-4285-4F01-B2A0-6134C0BAD7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755" y="4727342"/>
            <a:ext cx="8577263" cy="1406668"/>
          </a:xfrm>
          <a:prstGeom prst="rect">
            <a:avLst/>
          </a:prstGeom>
          <a:blipFill>
            <a:blip r:embed="rId21"/>
            <a:stretch>
              <a:fillRect l="-1493" t="-4329" b="-9957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4120097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>
            <a:extLst>
              <a:ext uri="{FF2B5EF4-FFF2-40B4-BE49-F238E27FC236}">
                <a16:creationId xmlns:a16="http://schemas.microsoft.com/office/drawing/2014/main" id="{943B89AF-B362-4B25-B60A-E90E4832F52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32756" y="728097"/>
            <a:ext cx="5720740" cy="2064284"/>
          </a:xfrm>
          <a:prstGeom prst="rect">
            <a:avLst/>
          </a:prstGeom>
          <a:blipFill>
            <a:blip r:embed="rId3"/>
            <a:stretch>
              <a:fillRect l="-2772" t="-3540" r="-533" b="-7670"/>
            </a:stretch>
          </a:blipFill>
          <a:ln>
            <a:noFill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宋体" panose="02010600030101010101" pitchFamily="2" charset="-122"/>
              </a:rPr>
              <a:t> </a:t>
            </a:r>
          </a:p>
        </p:txBody>
      </p:sp>
      <p:pic>
        <p:nvPicPr>
          <p:cNvPr id="64515" name="图片 1">
            <a:extLst>
              <a:ext uri="{FF2B5EF4-FFF2-40B4-BE49-F238E27FC236}">
                <a16:creationId xmlns:a16="http://schemas.microsoft.com/office/drawing/2014/main" id="{C876A8F3-2D21-4F2B-91FF-1A22194D4E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6" y="757239"/>
            <a:ext cx="2341563" cy="2054225"/>
          </a:xfrm>
          <a:prstGeom prst="rect">
            <a:avLst/>
          </a:prstGeom>
          <a:solidFill>
            <a:srgbClr val="006699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64516" name="对象 2">
            <a:extLst>
              <a:ext uri="{FF2B5EF4-FFF2-40B4-BE49-F238E27FC236}">
                <a16:creationId xmlns:a16="http://schemas.microsoft.com/office/drawing/2014/main" id="{BBD5DE7B-206E-4923-9B3F-866B5F935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4" y="2743200"/>
          <a:ext cx="4872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5" imgW="2159000" imgH="419100" progId="Equation.DSMT4">
                  <p:embed/>
                </p:oleObj>
              </mc:Choice>
              <mc:Fallback>
                <p:oleObj name="Equation" r:id="rId5" imgW="2159000" imgH="419100" progId="Equation.DSMT4">
                  <p:embed/>
                  <p:pic>
                    <p:nvPicPr>
                      <p:cNvPr id="64516" name="对象 2">
                        <a:extLst>
                          <a:ext uri="{FF2B5EF4-FFF2-40B4-BE49-F238E27FC236}">
                            <a16:creationId xmlns:a16="http://schemas.microsoft.com/office/drawing/2014/main" id="{BBD5DE7B-206E-4923-9B3F-866B5F935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743200"/>
                        <a:ext cx="4872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对象 10">
            <a:extLst>
              <a:ext uri="{FF2B5EF4-FFF2-40B4-BE49-F238E27FC236}">
                <a16:creationId xmlns:a16="http://schemas.microsoft.com/office/drawing/2014/main" id="{393CD624-2207-4FCA-986E-C4B5F10D6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3659188"/>
          <a:ext cx="6907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7" imgW="3060700" imgH="393700" progId="Equation.DSMT4">
                  <p:embed/>
                </p:oleObj>
              </mc:Choice>
              <mc:Fallback>
                <p:oleObj name="Equation" r:id="rId7" imgW="3060700" imgH="393700" progId="Equation.DSMT4">
                  <p:embed/>
                  <p:pic>
                    <p:nvPicPr>
                      <p:cNvPr id="64517" name="对象 10">
                        <a:extLst>
                          <a:ext uri="{FF2B5EF4-FFF2-40B4-BE49-F238E27FC236}">
                            <a16:creationId xmlns:a16="http://schemas.microsoft.com/office/drawing/2014/main" id="{393CD624-2207-4FCA-986E-C4B5F10D6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659188"/>
                        <a:ext cx="6907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12">
            <a:extLst>
              <a:ext uri="{FF2B5EF4-FFF2-40B4-BE49-F238E27FC236}">
                <a16:creationId xmlns:a16="http://schemas.microsoft.com/office/drawing/2014/main" id="{E0D7F9F5-25E1-420B-8147-1CDBA327E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1" y="4411663"/>
          <a:ext cx="60182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9" imgW="2667000" imgH="419100" progId="Equation.DSMT4">
                  <p:embed/>
                </p:oleObj>
              </mc:Choice>
              <mc:Fallback>
                <p:oleObj name="Equation" r:id="rId9" imgW="2667000" imgH="419100" progId="Equation.DSMT4">
                  <p:embed/>
                  <p:pic>
                    <p:nvPicPr>
                      <p:cNvPr id="64518" name="对象 12">
                        <a:extLst>
                          <a:ext uri="{FF2B5EF4-FFF2-40B4-BE49-F238E27FC236}">
                            <a16:creationId xmlns:a16="http://schemas.microsoft.com/office/drawing/2014/main" id="{E0D7F9F5-25E1-420B-8147-1CDBA327E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4411663"/>
                        <a:ext cx="60182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69263634-7832-492A-90D4-5F324CF9D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1" y="5216525"/>
            <a:ext cx="8577263" cy="10795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5000"/>
              </a:spcBef>
              <a:buNone/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Times New Roman" panose="02020603050405020304" pitchFamily="18" charset="0"/>
              </a:rPr>
              <a:t>　　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其中，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X=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，网络呈阻性；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 X&gt;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，网络呈感性； 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X&lt;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，网络呈容性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id="{664A62BB-975E-46C2-8453-DEB93F59C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121" y="265469"/>
            <a:ext cx="8305800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正弦稳态电路的相量分析法</a:t>
            </a:r>
            <a:endParaRPr lang="zh-CN" altLang="en-US" sz="3600" b="1" kern="0" dirty="0">
              <a:solidFill>
                <a:srgbClr val="000000"/>
              </a:solidFill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AE220D54-DAE1-410A-94A3-0F1B78617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" y="835670"/>
            <a:ext cx="10179187" cy="1571625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5000"/>
              </a:spcBef>
              <a:buNone/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Times New Roman" panose="02020603050405020304" pitchFamily="18" charset="0"/>
              </a:rPr>
              <a:t>　　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</a:rPr>
              <a:t>正弦稳态的无源二端网络推广到相量模型后，所有的元件都用阻抗表示，则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</a:rPr>
              <a:t>可以通过阻抗的串并联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</a:rPr>
              <a:t>计算其等效阻抗或</a:t>
            </a:r>
            <a:r>
              <a:rPr kumimoji="1" lang="zh-CN" altLang="en-US" b="1" kern="0" dirty="0">
                <a:latin typeface="Times New Roman" panose="02020603050405020304" pitchFamily="18" charset="0"/>
              </a:rPr>
              <a:t>导纳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E879A57-CD9C-4555-A566-89409C54D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25" y="3473532"/>
            <a:ext cx="2168592" cy="135886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E7EDBEC-5BB0-433B-82D1-F4F860E29665}"/>
              </a:ext>
            </a:extLst>
          </p:cNvPr>
          <p:cNvSpPr txBox="1"/>
          <p:nvPr/>
        </p:nvSpPr>
        <p:spPr>
          <a:xfrm>
            <a:off x="703525" y="2813529"/>
            <a:ext cx="2141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10000"/>
                  </a:schemeClr>
                </a:solidFill>
              </a:rPr>
              <a:t>试求阻抗</a:t>
            </a:r>
            <a:r>
              <a:rPr lang="en-US" altLang="zh-CN" b="1" dirty="0">
                <a:solidFill>
                  <a:schemeClr val="accent6">
                    <a:lumMod val="10000"/>
                  </a:schemeClr>
                </a:solidFill>
              </a:rPr>
              <a:t>Z</a:t>
            </a:r>
            <a:r>
              <a:rPr lang="zh-CN" altLang="en-US" b="1" dirty="0">
                <a:solidFill>
                  <a:schemeClr val="accent6">
                    <a:lumMod val="10000"/>
                  </a:schemeClr>
                </a:solidFill>
              </a:rPr>
              <a:t>和导纳</a:t>
            </a:r>
            <a:r>
              <a:rPr lang="en-US" altLang="zh-CN" b="1" dirty="0">
                <a:solidFill>
                  <a:schemeClr val="accent6">
                    <a:lumMod val="10000"/>
                  </a:schemeClr>
                </a:solidFill>
              </a:rPr>
              <a:t>Y</a:t>
            </a:r>
            <a:endParaRPr lang="zh-CN" altLang="en-US" b="1" dirty="0">
              <a:solidFill>
                <a:schemeClr val="accent6">
                  <a:lumMod val="1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C10A65F-E6F6-46B9-ADB4-199A641A7E12}"/>
              </a:ext>
            </a:extLst>
          </p:cNvPr>
          <p:cNvSpPr txBox="1"/>
          <p:nvPr/>
        </p:nvSpPr>
        <p:spPr>
          <a:xfrm>
            <a:off x="163502" y="1793212"/>
            <a:ext cx="252344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80808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3600" b="1" dirty="0">
                <a:solidFill>
                  <a:srgbClr val="080808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三相电路</a:t>
            </a:r>
            <a:endParaRPr lang="zh-CN" altLang="en-US" sz="3600" b="1" dirty="0">
              <a:solidFill>
                <a:srgbClr val="FF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DFB667-1B4C-4FCD-91BB-52D3B5CB46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596" y="2073987"/>
            <a:ext cx="7693138" cy="44479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A8E3812-7CF5-4E7C-86F7-BA4BB8AEC18C}"/>
              </a:ext>
            </a:extLst>
          </p:cNvPr>
          <p:cNvSpPr txBox="1"/>
          <p:nvPr/>
        </p:nvSpPr>
        <p:spPr>
          <a:xfrm>
            <a:off x="549548" y="2528280"/>
            <a:ext cx="2336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8-32</a:t>
            </a:r>
            <a:endParaRPr lang="zh-CN" altLang="en-US" sz="2800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2F9CFEB-2CAE-4E40-81BE-C4C8CE13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02" y="1097536"/>
            <a:ext cx="10401721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5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正弦稳态电路的最大功率传输</a:t>
            </a:r>
            <a:r>
              <a:rPr lang="zh-CN" altLang="en-US" sz="2800" b="1" kern="0" dirty="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zh-CN" altLang="en-US" sz="2800" b="1" u="sng" kern="0" dirty="0">
                <a:solidFill>
                  <a:srgbClr val="FF0000"/>
                </a:solidFill>
                <a:ea typeface="楷体_GB2312" pitchFamily="49" charset="-122"/>
              </a:rPr>
              <a:t>共轭匹配  </a:t>
            </a:r>
            <a:r>
              <a:rPr lang="en-US" altLang="zh-CN" sz="2800" b="1" kern="0" dirty="0">
                <a:solidFill>
                  <a:srgbClr val="FF0000"/>
                </a:solidFill>
                <a:ea typeface="楷体_GB2312" pitchFamily="49" charset="-122"/>
              </a:rPr>
              <a:t>8-29</a:t>
            </a:r>
            <a:endParaRPr lang="zh-CN" altLang="en-US" sz="2800" b="1" kern="0" dirty="0">
              <a:solidFill>
                <a:srgbClr val="FF0000"/>
              </a:solidFill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0EBE03A6-B5D9-4C89-A141-9B260630C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02" y="-56209"/>
            <a:ext cx="11549507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正弦稳态电路的功率计算</a:t>
            </a: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P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S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3600" b="1" i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sz="3600" b="1" i="1" dirty="0">
                <a:solidFill>
                  <a:srgbClr val="080808"/>
                </a:solidFill>
                <a:ea typeface="楷体_GB2312" pitchFamily="49" charset="-122"/>
              </a:rPr>
              <a:t>pf ,   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49" charset="-122"/>
              </a:rPr>
              <a:t>8-25(b) </a:t>
            </a:r>
            <a:endParaRPr lang="zh-CN" altLang="en-US" sz="3600" b="1" kern="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4A9676DF-1583-41D0-B4EA-9B90CA021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64071"/>
              </p:ext>
            </p:extLst>
          </p:nvPr>
        </p:nvGraphicFramePr>
        <p:xfrm>
          <a:off x="9366209" y="-56209"/>
          <a:ext cx="571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65543" name="Object 3">
                        <a:extLst>
                          <a:ext uri="{FF2B5EF4-FFF2-40B4-BE49-F238E27FC236}">
                            <a16:creationId xmlns:a16="http://schemas.microsoft.com/office/drawing/2014/main" id="{B614E377-73B3-405D-AC67-FADB704F3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09" y="-56209"/>
                        <a:ext cx="5715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251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A6C87A64-D09F-46AE-874E-21B2EDB7F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57" y="171898"/>
            <a:ext cx="11566251" cy="539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路相量模型如图，端口电压的有效值</a:t>
            </a:r>
            <a:r>
              <a:rPr lang="en-US" altLang="zh-CN" sz="2400" b="1" i="1">
                <a:ea typeface="楷体_GB2312" pitchFamily="49" charset="-122"/>
              </a:rPr>
              <a:t>U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=100V.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试求该网络的</a:t>
            </a:r>
            <a:r>
              <a:rPr lang="en-US" altLang="zh-CN" sz="2400" b="1" i="1">
                <a:ea typeface="楷体_GB2312" pitchFamily="49" charset="-122"/>
              </a:rPr>
              <a:t>P</a:t>
            </a:r>
            <a:r>
              <a:rPr lang="zh-CN" altLang="en-US" sz="2400" b="1" i="1">
                <a:ea typeface="楷体_GB2312" pitchFamily="49" charset="-122"/>
              </a:rPr>
              <a:t>、</a:t>
            </a:r>
            <a:r>
              <a:rPr lang="en-US" altLang="zh-CN" sz="2400" b="1" i="1">
                <a:ea typeface="楷体_GB2312" pitchFamily="49" charset="-122"/>
              </a:rPr>
              <a:t>Q</a:t>
            </a:r>
            <a:r>
              <a:rPr lang="zh-CN" altLang="en-US" sz="2400" b="1" i="1">
                <a:ea typeface="楷体_GB2312" pitchFamily="49" charset="-122"/>
              </a:rPr>
              <a:t>、 、</a:t>
            </a:r>
            <a:r>
              <a:rPr lang="en-US" altLang="zh-CN" sz="2400" b="1" i="1">
                <a:ea typeface="楷体_GB2312" pitchFamily="49" charset="-122"/>
              </a:rPr>
              <a:t>S</a:t>
            </a:r>
            <a:r>
              <a:rPr lang="zh-CN" altLang="en-US" sz="2400" b="1" i="1">
                <a:ea typeface="楷体_GB2312" pitchFamily="49" charset="-122"/>
              </a:rPr>
              <a:t>、</a:t>
            </a:r>
            <a:r>
              <a:rPr lang="en-US" altLang="zh-CN" sz="2400" b="1" i="1">
                <a:ea typeface="楷体_GB2312" pitchFamily="49" charset="-122"/>
              </a:rPr>
              <a:t>pf</a:t>
            </a:r>
            <a:r>
              <a:rPr lang="zh-CN" altLang="en-US" sz="2400" b="1" i="1">
                <a:ea typeface="楷体_GB2312" pitchFamily="49" charset="-122"/>
              </a:rPr>
              <a:t>。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55163FBA-EE6F-446C-A333-EE9977523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6" y="863968"/>
            <a:ext cx="403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设端口电压相量为：</a:t>
            </a:r>
          </a:p>
        </p:txBody>
      </p:sp>
      <p:sp>
        <p:nvSpPr>
          <p:cNvPr id="4" name="Text Box 32">
            <a:extLst>
              <a:ext uri="{FF2B5EF4-FFF2-40B4-BE49-F238E27FC236}">
                <a16:creationId xmlns:a16="http://schemas.microsoft.com/office/drawing/2014/main" id="{37F39EB1-1772-4484-921E-7AED839B5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36" y="1452728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网络的等效阻抗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DF20F2-1EDA-477F-95AA-B3B796AE9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66854"/>
              </p:ext>
            </p:extLst>
          </p:nvPr>
        </p:nvGraphicFramePr>
        <p:xfrm>
          <a:off x="3345884" y="824937"/>
          <a:ext cx="2074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3EC7ACB-4F5A-47B1-8330-C6744DE6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84" y="824937"/>
                        <a:ext cx="20748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400765-AF08-4569-9548-8B1B11D33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19237"/>
              </p:ext>
            </p:extLst>
          </p:nvPr>
        </p:nvGraphicFramePr>
        <p:xfrm>
          <a:off x="110636" y="1887632"/>
          <a:ext cx="4382641" cy="131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5" imgW="2234880" imgH="672840" progId="Equation.DSMT4">
                  <p:embed/>
                </p:oleObj>
              </mc:Choice>
              <mc:Fallback>
                <p:oleObj name="Equation" r:id="rId5" imgW="2234880" imgH="6728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54A18A8-CD11-4CC7-9ED2-DFAE0897C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36" y="1887632"/>
                        <a:ext cx="4382641" cy="1319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15EE493E-4F46-4FF1-84DD-B24E768D5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0709"/>
              </p:ext>
            </p:extLst>
          </p:nvPr>
        </p:nvGraphicFramePr>
        <p:xfrm>
          <a:off x="0" y="3297062"/>
          <a:ext cx="465932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7" imgW="2184120" imgH="419040" progId="Equation.DSMT4">
                  <p:embed/>
                </p:oleObj>
              </mc:Choice>
              <mc:Fallback>
                <p:oleObj name="Equation" r:id="rId7" imgW="2184120" imgH="419040" progId="Equation.DSMT4">
                  <p:embed/>
                  <p:pic>
                    <p:nvPicPr>
                      <p:cNvPr id="40" name="Object 1">
                        <a:extLst>
                          <a:ext uri="{FF2B5EF4-FFF2-40B4-BE49-F238E27FC236}">
                            <a16:creationId xmlns:a16="http://schemas.microsoft.com/office/drawing/2014/main" id="{8B121009-E08C-4103-A49A-0DC7D7CB8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97062"/>
                        <a:ext cx="465932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0">
            <a:extLst>
              <a:ext uri="{FF2B5EF4-FFF2-40B4-BE49-F238E27FC236}">
                <a16:creationId xmlns:a16="http://schemas.microsoft.com/office/drawing/2014/main" id="{EF4484E5-22BC-4F51-B8DE-39463D81B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24589"/>
              </p:ext>
            </p:extLst>
          </p:nvPr>
        </p:nvGraphicFramePr>
        <p:xfrm>
          <a:off x="0" y="4528087"/>
          <a:ext cx="53038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9" imgW="2260440" imgH="558720" progId="Equation.DSMT4">
                  <p:embed/>
                </p:oleObj>
              </mc:Choice>
              <mc:Fallback>
                <p:oleObj name="Equation" r:id="rId9" imgW="2260440" imgH="558720" progId="Equation.DSMT4">
                  <p:embed/>
                  <p:pic>
                    <p:nvPicPr>
                      <p:cNvPr id="41" name="Object 0">
                        <a:extLst>
                          <a:ext uri="{FF2B5EF4-FFF2-40B4-BE49-F238E27FC236}">
                            <a16:creationId xmlns:a16="http://schemas.microsoft.com/office/drawing/2014/main" id="{0C983793-71F1-4AB0-97FC-ECC75230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28087"/>
                        <a:ext cx="530383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7A5E7560-3F2B-4A69-8DEA-BB3E1F0C6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3434"/>
              </p:ext>
            </p:extLst>
          </p:nvPr>
        </p:nvGraphicFramePr>
        <p:xfrm>
          <a:off x="5234623" y="5493276"/>
          <a:ext cx="5373279" cy="8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11" imgW="2082600" imgH="241200" progId="Equation.DSMT4">
                  <p:embed/>
                </p:oleObj>
              </mc:Choice>
              <mc:Fallback>
                <p:oleObj name="Equation" r:id="rId11" imgW="2082600" imgH="2412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C3396675-A35C-411B-8DC8-44E61A858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23" y="5493276"/>
                        <a:ext cx="5373279" cy="89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1F22AED-CAC8-481B-850D-3D871F2908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5571332"/>
              </p:ext>
            </p:extLst>
          </p:nvPr>
        </p:nvGraphicFramePr>
        <p:xfrm>
          <a:off x="6317830" y="2666174"/>
          <a:ext cx="3384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13" imgW="1155600" imgH="279360" progId="Equation.DSMT4">
                  <p:embed/>
                </p:oleObj>
              </mc:Choice>
              <mc:Fallback>
                <p:oleObj name="Equation" r:id="rId13" imgW="1155600" imgH="27936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AFF0239-84F3-41E1-94B3-C211F8FFA9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30" y="2666174"/>
                        <a:ext cx="33845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F8EF560-E054-438F-9270-08EDC84E815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4104716"/>
              </p:ext>
            </p:extLst>
          </p:nvPr>
        </p:nvGraphicFramePr>
        <p:xfrm>
          <a:off x="6235279" y="3498335"/>
          <a:ext cx="33845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5" imgW="1257120" imgH="241200" progId="Equation.DSMT4">
                  <p:embed/>
                </p:oleObj>
              </mc:Choice>
              <mc:Fallback>
                <p:oleObj name="Equation" r:id="rId15" imgW="125712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A277D8FA-E820-4E1F-A467-9A8E9708FB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279" y="3498335"/>
                        <a:ext cx="33845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1F283F3-B0FF-4A90-B6F5-87F281C8AB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6656120"/>
              </p:ext>
            </p:extLst>
          </p:nvPr>
        </p:nvGraphicFramePr>
        <p:xfrm>
          <a:off x="6308305" y="4290499"/>
          <a:ext cx="3394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17" imgW="1460160" imgH="241200" progId="Equation.DSMT4">
                  <p:embed/>
                </p:oleObj>
              </mc:Choice>
              <mc:Fallback>
                <p:oleObj name="Equation" r:id="rId17" imgW="1460160" imgH="2412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84DCA931-83E9-4E07-8818-1ED1D0D9FB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305" y="4290499"/>
                        <a:ext cx="33940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09DE88-58F2-44B5-96B7-0ED986FB08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9346963"/>
              </p:ext>
            </p:extLst>
          </p:nvPr>
        </p:nvGraphicFramePr>
        <p:xfrm>
          <a:off x="6317830" y="4993762"/>
          <a:ext cx="1989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9" imgW="749160" imgH="241200" progId="Equation.DSMT4">
                  <p:embed/>
                </p:oleObj>
              </mc:Choice>
              <mc:Fallback>
                <p:oleObj name="Equation" r:id="rId19" imgW="74916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3E01BB78-B605-42A7-904E-21B27DA4F6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30" y="4993762"/>
                        <a:ext cx="19891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693B4098-932F-41E7-90F7-E2B5ED3464F7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0772" y="634289"/>
            <a:ext cx="2804588" cy="1823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9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F812CA66-6B32-481D-8237-CE062445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103313"/>
            <a:ext cx="9370014" cy="14773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000000"/>
                </a:solidFill>
              </a:rPr>
              <a:t>参考作业：</a:t>
            </a:r>
            <a:endParaRPr lang="en-US" altLang="zh-CN" sz="3600" b="1" kern="0" dirty="0">
              <a:solidFill>
                <a:srgbClr val="000000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000000"/>
                </a:solidFill>
              </a:rPr>
              <a:t>8-13</a:t>
            </a:r>
            <a:r>
              <a:rPr lang="zh-CN" altLang="en-US" sz="3600" b="1" kern="0" dirty="0">
                <a:solidFill>
                  <a:srgbClr val="000000"/>
                </a:solidFill>
              </a:rPr>
              <a:t>，</a:t>
            </a:r>
            <a:r>
              <a:rPr lang="en-US" altLang="zh-CN" sz="3600" b="1" kern="0" dirty="0">
                <a:solidFill>
                  <a:srgbClr val="000000"/>
                </a:solidFill>
              </a:rPr>
              <a:t>8-25</a:t>
            </a:r>
            <a:r>
              <a:rPr lang="zh-CN" altLang="en-US" sz="3600" b="1" kern="0" dirty="0">
                <a:solidFill>
                  <a:srgbClr val="000000"/>
                </a:solidFill>
              </a:rPr>
              <a:t>（</a:t>
            </a:r>
            <a:r>
              <a:rPr lang="en-US" altLang="zh-CN" sz="3600" b="1" kern="0" dirty="0">
                <a:solidFill>
                  <a:srgbClr val="000000"/>
                </a:solidFill>
              </a:rPr>
              <a:t>b</a:t>
            </a:r>
            <a:r>
              <a:rPr lang="zh-CN" altLang="en-US" sz="3600" b="1" kern="0" dirty="0">
                <a:solidFill>
                  <a:srgbClr val="000000"/>
                </a:solidFill>
              </a:rPr>
              <a:t>）</a:t>
            </a:r>
            <a:r>
              <a:rPr lang="en-US" altLang="zh-CN" sz="3600" b="1" kern="0" dirty="0">
                <a:solidFill>
                  <a:srgbClr val="000000"/>
                </a:solidFill>
              </a:rPr>
              <a:t>,  8-29,8-32</a:t>
            </a:r>
            <a:endParaRPr lang="en-US" altLang="zh-CN" sz="36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934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>
            <a:extLst>
              <a:ext uri="{FF2B5EF4-FFF2-40B4-BE49-F238E27FC236}">
                <a16:creationId xmlns:a16="http://schemas.microsoft.com/office/drawing/2014/main" id="{6BD9B1CF-E5ED-414C-B5C1-9BFB8935E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565276"/>
            <a:ext cx="8305800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耦合电感的伏安关系 </a:t>
            </a:r>
            <a:r>
              <a:rPr lang="en-US" altLang="zh-CN" sz="3600" b="1" kern="0" dirty="0">
                <a:solidFill>
                  <a:srgbClr val="FF0000"/>
                </a:solidFill>
                <a:ea typeface="楷体_GB2312" pitchFamily="49" charset="-122"/>
              </a:rPr>
              <a:t>9-2(C)</a:t>
            </a:r>
            <a:endParaRPr lang="zh-CN" altLang="en-US" sz="3600" b="1" kern="0" dirty="0">
              <a:solidFill>
                <a:srgbClr val="FF0000"/>
              </a:solidFill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80D0403A-0B86-4B3E-A5B8-3C006DAE0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12751"/>
            <a:ext cx="9144000" cy="7794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  <a:defRPr/>
            </a:pP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９章 耦合电感和变压器电路分析</a:t>
            </a:r>
            <a:endParaRPr lang="zh-CN" altLang="zh-CN" sz="4000" b="1" kern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C1E3113-9036-4274-978B-6E9F1AD7B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789" y="2679701"/>
            <a:ext cx="8734425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耦合电感的直接去耦等效</a:t>
            </a:r>
            <a:endParaRPr lang="zh-CN" altLang="en-US" sz="3600" b="1" kern="0" dirty="0">
              <a:solidFill>
                <a:srgbClr val="FF0000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652D23EE-29F1-446F-A170-B116ACD70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789" y="3909218"/>
            <a:ext cx="8583612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kern="0" dirty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、空芯变压器电路的分析</a:t>
            </a:r>
            <a:endParaRPr lang="zh-CN" altLang="en-US" sz="3600" b="1" kern="0" dirty="0">
              <a:solidFill>
                <a:srgbClr val="FF0066"/>
              </a:solidFill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834C4497-E3EA-4CA3-80E2-F26B6C8A7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4667250"/>
            <a:ext cx="8583613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06699"/>
                </a:solidFill>
                <a:ea typeface="楷体_GB2312" pitchFamily="49" charset="-122"/>
              </a:rPr>
              <a:t>当成耦合电感三端去耦等效</a:t>
            </a:r>
            <a:endParaRPr lang="zh-CN" altLang="en-US" sz="3200" b="1" kern="0" dirty="0">
              <a:solidFill>
                <a:srgbClr val="006699"/>
              </a:solidFill>
            </a:endParaRPr>
          </a:p>
        </p:txBody>
      </p:sp>
      <p:sp>
        <p:nvSpPr>
          <p:cNvPr id="71688" name="文本框 1">
            <a:extLst>
              <a:ext uri="{FF2B5EF4-FFF2-40B4-BE49-F238E27FC236}">
                <a16:creationId xmlns:a16="http://schemas.microsoft.com/office/drawing/2014/main" id="{0201A152-04C8-42C6-A894-790B82463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35" y="5475288"/>
            <a:ext cx="8741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习题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-1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含有变压器的最大功率，共轭匹配）</a:t>
            </a:r>
          </a:p>
        </p:txBody>
      </p:sp>
      <p:sp>
        <p:nvSpPr>
          <p:cNvPr id="71689" name="矩形 1">
            <a:extLst>
              <a:ext uri="{FF2B5EF4-FFF2-40B4-BE49-F238E27FC236}">
                <a16:creationId xmlns:a16="http://schemas.microsoft.com/office/drawing/2014/main" id="{73779202-250E-43C0-9A52-18EE5D6F1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9520" y="2740354"/>
            <a:ext cx="7312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-4</a:t>
            </a:r>
            <a:endParaRPr lang="zh-CN" altLang="en-US" dirty="0">
              <a:solidFill>
                <a:srgbClr val="0066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>
            <a:extLst>
              <a:ext uri="{FF2B5EF4-FFF2-40B4-BE49-F238E27FC236}">
                <a16:creationId xmlns:a16="http://schemas.microsoft.com/office/drawing/2014/main" id="{36657206-31F5-4AF8-A203-44FAA45CC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1" y="481013"/>
            <a:ext cx="8583613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b="1" kern="0" dirty="0">
                <a:solidFill>
                  <a:srgbClr val="000000"/>
                </a:solidFill>
                <a:ea typeface="楷体_GB2312" pitchFamily="49" charset="-122"/>
              </a:rPr>
              <a:t>四、理想变压器电路</a:t>
            </a:r>
            <a:endParaRPr lang="zh-CN" altLang="en-US" sz="3600" b="1" kern="0" dirty="0">
              <a:solidFill>
                <a:srgbClr val="FF0066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60EDA247-9F3D-48C2-A5F1-7568B0D6C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1449389"/>
            <a:ext cx="8305800" cy="585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06699"/>
                </a:solidFill>
                <a:ea typeface="楷体_GB2312" pitchFamily="49" charset="-122"/>
              </a:rPr>
              <a:t>１、理想变压器的伏安关系</a:t>
            </a:r>
            <a:endParaRPr lang="zh-CN" altLang="en-US" sz="3200" b="1" kern="0" dirty="0">
              <a:solidFill>
                <a:srgbClr val="006699"/>
              </a:solidFill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7A9720CC-A21F-4439-B080-F3521D434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2254250"/>
            <a:ext cx="83058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0" dirty="0">
                <a:solidFill>
                  <a:srgbClr val="006699"/>
                </a:solidFill>
                <a:ea typeface="楷体_GB2312" pitchFamily="49" charset="-122"/>
              </a:rPr>
              <a:t>２、理想变压器电路的分析</a:t>
            </a:r>
            <a:endParaRPr lang="zh-CN" altLang="en-US" sz="3200" b="1" kern="0" dirty="0">
              <a:solidFill>
                <a:srgbClr val="006699"/>
              </a:solidFill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180D834C-375D-48AA-BB3B-0611E7E72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064" y="3841750"/>
            <a:ext cx="8491537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3200" b="1" kern="0" dirty="0">
                <a:solidFill>
                  <a:srgbClr val="006699"/>
                </a:solidFill>
                <a:ea typeface="楷体_GB2312" pitchFamily="49" charset="-122"/>
              </a:rPr>
              <a:t>直接用伏安关系</a:t>
            </a:r>
            <a:r>
              <a:rPr lang="en-US" altLang="zh-CN" sz="3200" b="1" kern="0" dirty="0">
                <a:solidFill>
                  <a:srgbClr val="FF0000"/>
                </a:solidFill>
                <a:ea typeface="楷体_GB2312" pitchFamily="49" charset="-122"/>
              </a:rPr>
              <a:t>9-13</a:t>
            </a:r>
            <a:endParaRPr lang="zh-CN" altLang="en-US" sz="3200" b="1" kern="0" dirty="0">
              <a:solidFill>
                <a:srgbClr val="FF0000"/>
              </a:solidFill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C240992-45CA-4B2F-8EA9-66845ED57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676" y="2959100"/>
            <a:ext cx="714057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3200" b="1" kern="0" dirty="0">
                <a:solidFill>
                  <a:srgbClr val="006699"/>
                </a:solidFill>
                <a:ea typeface="楷体_GB2312"/>
              </a:rPr>
              <a:t>阻抗搬移 </a:t>
            </a:r>
            <a:r>
              <a:rPr lang="en-US" altLang="zh-CN" sz="3200" b="1" kern="0" dirty="0">
                <a:solidFill>
                  <a:srgbClr val="FF0000"/>
                </a:solidFill>
                <a:ea typeface="楷体_GB2312"/>
              </a:rPr>
              <a:t>9-12</a:t>
            </a:r>
            <a:endParaRPr lang="zh-CN" altLang="en-US" sz="3200" b="1" kern="0" dirty="0">
              <a:solidFill>
                <a:srgbClr val="FF0000"/>
              </a:solidFill>
              <a:ea typeface="楷体_GB231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0F9A29-7358-4865-B19F-94E5C3030F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90" y="853842"/>
            <a:ext cx="3542966" cy="184267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91892AE-9C72-4BB4-88FE-974638AB5D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1" y="0"/>
            <a:ext cx="12192000" cy="809801"/>
          </a:xfrm>
          <a:prstGeom prst="rect">
            <a:avLst/>
          </a:prstGeom>
        </p:spPr>
      </p:pic>
      <p:grpSp>
        <p:nvGrpSpPr>
          <p:cNvPr id="6" name="Group 29">
            <a:extLst>
              <a:ext uri="{FF2B5EF4-FFF2-40B4-BE49-F238E27FC236}">
                <a16:creationId xmlns:a16="http://schemas.microsoft.com/office/drawing/2014/main" id="{8AFED7FA-5D2B-4C39-BCF1-76CE5CEE44C1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653177"/>
            <a:ext cx="4495800" cy="2197100"/>
            <a:chOff x="2835" y="595"/>
            <a:chExt cx="2832" cy="138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C6698B5-971F-4FB4-ACC0-DAC86AF4C4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530"/>
            <a:stretch>
              <a:fillRect/>
            </a:stretch>
          </p:blipFill>
          <p:spPr bwMode="auto">
            <a:xfrm>
              <a:off x="2835" y="641"/>
              <a:ext cx="2832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A80E2F79-A7E1-4CE8-9803-34B72139B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61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1800">
                  <a:solidFill>
                    <a:srgbClr val="006699"/>
                  </a:solidFill>
                </a:rPr>
                <a:t>a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5C2B8F02-1E39-43C5-8F5C-25F8C1C5C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1616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1800">
                  <a:solidFill>
                    <a:srgbClr val="006699"/>
                  </a:solidFill>
                </a:rPr>
                <a:t>b</a:t>
              </a: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8855B6D9-A7FF-49F8-8E2B-83468EA7D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595"/>
              <a:ext cx="3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400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7EFAFB1F-9B18-4B65-BB35-0B4692033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537"/>
              <a:ext cx="2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4000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8CCEF2C9-4027-46C1-AC5E-5966F4478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352" y="2686439"/>
            <a:ext cx="572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400" b="1">
                <a:solidFill>
                  <a:srgbClr val="006699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去耦等效</a:t>
            </a:r>
            <a:r>
              <a:rPr lang="zh-CN" altLang="en-US" sz="2400" b="1">
                <a:solidFill>
                  <a:srgbClr val="006699"/>
                </a:solidFill>
                <a:latin typeface="宋体" panose="02010600030101010101" pitchFamily="2" charset="-122"/>
              </a:rPr>
              <a:t>后的电路如图：</a:t>
            </a:r>
            <a:endParaRPr lang="zh-CN" altLang="en-US" sz="180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844D5C6B-F4A6-440A-AB2D-DEB9F8DE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69836"/>
              </p:ext>
            </p:extLst>
          </p:nvPr>
        </p:nvGraphicFramePr>
        <p:xfrm>
          <a:off x="1335151" y="5258245"/>
          <a:ext cx="5257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6" imgW="2692400" imgH="419100" progId="Equation.DSMT4">
                  <p:embed/>
                </p:oleObj>
              </mc:Choice>
              <mc:Fallback>
                <p:oleObj name="Equation" r:id="rId6" imgW="2692400" imgH="419100" progId="Equation.DSMT4">
                  <p:embed/>
                  <p:pic>
                    <p:nvPicPr>
                      <p:cNvPr id="78870" name="Object 6">
                        <a:extLst>
                          <a:ext uri="{FF2B5EF4-FFF2-40B4-BE49-F238E27FC236}">
                            <a16:creationId xmlns:a16="http://schemas.microsoft.com/office/drawing/2014/main" id="{4F775CFE-4417-434B-AEB0-927D1E216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151" y="5258245"/>
                        <a:ext cx="52578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6">
            <a:extLst>
              <a:ext uri="{FF2B5EF4-FFF2-40B4-BE49-F238E27FC236}">
                <a16:creationId xmlns:a16="http://schemas.microsoft.com/office/drawing/2014/main" id="{58B432C7-9CCC-4630-A4D9-FDB85C53C2DE}"/>
              </a:ext>
            </a:extLst>
          </p:cNvPr>
          <p:cNvGrpSpPr>
            <a:grpSpLocks/>
          </p:cNvGrpSpPr>
          <p:nvPr/>
        </p:nvGrpSpPr>
        <p:grpSpPr bwMode="auto">
          <a:xfrm>
            <a:off x="903352" y="4543387"/>
            <a:ext cx="5334000" cy="525463"/>
            <a:chOff x="363" y="2659"/>
            <a:chExt cx="3360" cy="331"/>
          </a:xfrm>
        </p:grpSpPr>
        <p:sp>
          <p:nvSpPr>
            <p:cNvPr id="15" name="Rectangle 4">
              <a:extLst>
                <a:ext uri="{FF2B5EF4-FFF2-40B4-BE49-F238E27FC236}">
                  <a16:creationId xmlns:a16="http://schemas.microsoft.com/office/drawing/2014/main" id="{9F63281B-04CE-40B5-8AA4-D204ABD30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2659"/>
              <a:ext cx="33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0066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）负载</a:t>
              </a:r>
              <a:r>
                <a:rPr lang="en-US" altLang="zh-CN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Z</a:t>
              </a:r>
              <a:r>
                <a:rPr lang="en-US" altLang="zh-CN" sz="2400" b="1" baseline="-25000" dirty="0">
                  <a:solidFill>
                    <a:srgbClr val="006699"/>
                  </a:solidFill>
                  <a:latin typeface="宋体" panose="02010600030101010101" pitchFamily="2" charset="-122"/>
                </a:rPr>
                <a:t>L</a:t>
              </a:r>
              <a:r>
                <a:rPr lang="zh-CN" altLang="en-US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拿走，求求开路电压    ：</a:t>
              </a:r>
              <a:r>
                <a:rPr lang="zh-CN" altLang="en-US" sz="1100" dirty="0">
                  <a:solidFill>
                    <a:srgbClr val="006699"/>
                  </a:solidFill>
                </a:rPr>
                <a:t> </a:t>
              </a:r>
              <a:endParaRPr lang="zh-CN" altLang="en-US" sz="1800" dirty="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8">
              <a:extLst>
                <a:ext uri="{FF2B5EF4-FFF2-40B4-BE49-F238E27FC236}">
                  <a16:creationId xmlns:a16="http://schemas.microsoft.com/office/drawing/2014/main" id="{0592F528-FBA3-4DA9-91F3-C0C08332C7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670730"/>
                </p:ext>
              </p:extLst>
            </p:nvPr>
          </p:nvGraphicFramePr>
          <p:xfrm>
            <a:off x="3318" y="2668"/>
            <a:ext cx="32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Equation" r:id="rId8" imgW="241195" imgH="241195" progId="Equation.DSMT4">
                    <p:embed/>
                  </p:oleObj>
                </mc:Choice>
                <mc:Fallback>
                  <p:oleObj name="Equation" r:id="rId8" imgW="241195" imgH="241195" progId="Equation.DSMT4">
                    <p:embed/>
                    <p:pic>
                      <p:nvPicPr>
                        <p:cNvPr id="80908" name="Object 8">
                          <a:extLst>
                            <a:ext uri="{FF2B5EF4-FFF2-40B4-BE49-F238E27FC236}">
                              <a16:creationId xmlns:a16="http://schemas.microsoft.com/office/drawing/2014/main" id="{125FEDE4-270F-4166-82B5-AC9663AF51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668"/>
                          <a:ext cx="32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C7394E4-8C46-4CCC-91AA-585F7F434D74}"/>
              </a:ext>
            </a:extLst>
          </p:cNvPr>
          <p:cNvGrpSpPr/>
          <p:nvPr/>
        </p:nvGrpSpPr>
        <p:grpSpPr>
          <a:xfrm>
            <a:off x="6686613" y="3714750"/>
            <a:ext cx="4200525" cy="2119623"/>
            <a:chOff x="7434263" y="3416302"/>
            <a:chExt cx="4200525" cy="2119623"/>
          </a:xfrm>
        </p:grpSpPr>
        <p:pic>
          <p:nvPicPr>
            <p:cNvPr id="18" name="Picture 15">
              <a:extLst>
                <a:ext uri="{FF2B5EF4-FFF2-40B4-BE49-F238E27FC236}">
                  <a16:creationId xmlns:a16="http://schemas.microsoft.com/office/drawing/2014/main" id="{2D60C3B7-7431-42BE-B856-670801ED8D2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336" b="16793"/>
            <a:stretch/>
          </p:blipFill>
          <p:spPr bwMode="auto">
            <a:xfrm>
              <a:off x="7434263" y="3443600"/>
              <a:ext cx="3851275" cy="209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6">
              <a:extLst>
                <a:ext uri="{FF2B5EF4-FFF2-40B4-BE49-F238E27FC236}">
                  <a16:creationId xmlns:a16="http://schemas.microsoft.com/office/drawing/2014/main" id="{B447024B-9D1A-49E1-9FD0-CA2F1A310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3613" y="3833427"/>
              <a:ext cx="71438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>
                <a:solidFill>
                  <a:srgbClr val="006699"/>
                </a:solidFill>
              </a:endParaRPr>
            </a:p>
          </p:txBody>
        </p:sp>
        <p:sp>
          <p:nvSpPr>
            <p:cNvPr id="20" name="Oval 17">
              <a:extLst>
                <a:ext uri="{FF2B5EF4-FFF2-40B4-BE49-F238E27FC236}">
                  <a16:creationId xmlns:a16="http://schemas.microsoft.com/office/drawing/2014/main" id="{91AFEE32-4847-4625-A53E-BCF07728B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5052" y="5346313"/>
              <a:ext cx="71437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>
                <a:solidFill>
                  <a:srgbClr val="006699"/>
                </a:solidFill>
              </a:endParaRPr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4DCEF866-1305-43AD-B852-F15593344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47351" y="3869938"/>
              <a:ext cx="431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6699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Object 19">
              <a:extLst>
                <a:ext uri="{FF2B5EF4-FFF2-40B4-BE49-F238E27FC236}">
                  <a16:creationId xmlns:a16="http://schemas.microsoft.com/office/drawing/2014/main" id="{C386CC47-21E5-47D8-93BA-C1798B3787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889431"/>
                </p:ext>
              </p:extLst>
            </p:nvPr>
          </p:nvGraphicFramePr>
          <p:xfrm>
            <a:off x="10475850" y="3416302"/>
            <a:ext cx="68421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Equation" r:id="rId10" imgW="342751" imgH="203112" progId="Equation.DSMT4">
                    <p:embed/>
                  </p:oleObj>
                </mc:Choice>
                <mc:Fallback>
                  <p:oleObj name="Equation" r:id="rId10" imgW="342751" imgH="203112" progId="Equation.DSMT4">
                    <p:embed/>
                    <p:pic>
                      <p:nvPicPr>
                        <p:cNvPr id="22" name="Object 19">
                          <a:extLst>
                            <a:ext uri="{FF2B5EF4-FFF2-40B4-BE49-F238E27FC236}">
                              <a16:creationId xmlns:a16="http://schemas.microsoft.com/office/drawing/2014/main" id="{64129062-6737-4CCF-8900-3D5C9D58C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5850" y="3416302"/>
                          <a:ext cx="68421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D0E3E151-3DED-4845-9A8E-5E871A81D1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94214"/>
                </p:ext>
              </p:extLst>
            </p:nvPr>
          </p:nvGraphicFramePr>
          <p:xfrm>
            <a:off x="11123613" y="4464807"/>
            <a:ext cx="5111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Equation" r:id="rId12" imgW="241195" imgH="241195" progId="Equation.DSMT4">
                    <p:embed/>
                  </p:oleObj>
                </mc:Choice>
                <mc:Fallback>
                  <p:oleObj name="Equation" r:id="rId12" imgW="241195" imgH="241195" progId="Equation.DSMT4">
                    <p:embed/>
                    <p:pic>
                      <p:nvPicPr>
                        <p:cNvPr id="23" name="Object 8">
                          <a:extLst>
                            <a:ext uri="{FF2B5EF4-FFF2-40B4-BE49-F238E27FC236}">
                              <a16:creationId xmlns:a16="http://schemas.microsoft.com/office/drawing/2014/main" id="{86FF3F50-4244-4CAB-95AF-13E81501C8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3613" y="4464807"/>
                          <a:ext cx="5111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041224B0-C666-43DB-9AD0-40E03E44B7A9}"/>
                </a:ext>
              </a:extLst>
            </p:cNvPr>
            <p:cNvSpPr txBox="1"/>
            <p:nvPr/>
          </p:nvSpPr>
          <p:spPr>
            <a:xfrm>
              <a:off x="11243090" y="3721536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+</a:t>
              </a:r>
              <a:endParaRPr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E2B7517-1BEF-4018-9FD0-B76CF6D4BB61}"/>
                </a:ext>
              </a:extLst>
            </p:cNvPr>
            <p:cNvSpPr txBox="1"/>
            <p:nvPr/>
          </p:nvSpPr>
          <p:spPr>
            <a:xfrm>
              <a:off x="11243090" y="5098907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-</a:t>
              </a: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938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64012B86-41BE-41F6-9FA2-67E40EB76F70}"/>
              </a:ext>
            </a:extLst>
          </p:cNvPr>
          <p:cNvGrpSpPr>
            <a:grpSpLocks/>
          </p:cNvGrpSpPr>
          <p:nvPr/>
        </p:nvGrpSpPr>
        <p:grpSpPr bwMode="auto">
          <a:xfrm>
            <a:off x="758013" y="2369371"/>
            <a:ext cx="6400800" cy="731838"/>
            <a:chOff x="0" y="1104"/>
            <a:chExt cx="4032" cy="461"/>
          </a:xfrm>
        </p:grpSpPr>
        <p:sp>
          <p:nvSpPr>
            <p:cNvPr id="3" name="Rectangle 11">
              <a:extLst>
                <a:ext uri="{FF2B5EF4-FFF2-40B4-BE49-F238E27FC236}">
                  <a16:creationId xmlns:a16="http://schemas.microsoft.com/office/drawing/2014/main" id="{AF2B87DC-C56D-4338-A35C-A42021A44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04"/>
              <a:ext cx="4032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400" b="1">
                  <a:solidFill>
                    <a:srgbClr val="006699"/>
                  </a:solidFill>
                  <a:latin typeface="宋体" panose="02010600030101010101" pitchFamily="2" charset="-122"/>
                </a:rPr>
                <a:t>故，  可获得的最大功率为：</a:t>
              </a:r>
              <a:endParaRPr lang="zh-CN" altLang="en-US" sz="240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zh-CN" sz="180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" name="Object 10">
              <a:extLst>
                <a:ext uri="{FF2B5EF4-FFF2-40B4-BE49-F238E27FC236}">
                  <a16:creationId xmlns:a16="http://schemas.microsoft.com/office/drawing/2014/main" id="{E37BBB60-A959-4EDB-A9F6-5E7D38CC4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124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2" r:id="rId3" imgW="203112" imgH="228501" progId="Equation.DSMT4">
                    <p:embed/>
                  </p:oleObj>
                </mc:Choice>
                <mc:Fallback>
                  <p:oleObj r:id="rId3" imgW="203112" imgH="228501" progId="Equation.DSMT4">
                    <p:embed/>
                    <p:pic>
                      <p:nvPicPr>
                        <p:cNvPr id="81939" name="Object 10">
                          <a:extLst>
                            <a:ext uri="{FF2B5EF4-FFF2-40B4-BE49-F238E27FC236}">
                              <a16:creationId xmlns:a16="http://schemas.microsoft.com/office/drawing/2014/main" id="{5A8EE686-9550-41DA-AB1D-F67C8897F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124"/>
                          <a:ext cx="2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49BA8960-577D-4F75-9697-C85B2D851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35802"/>
              </p:ext>
            </p:extLst>
          </p:nvPr>
        </p:nvGraphicFramePr>
        <p:xfrm>
          <a:off x="1224738" y="2909121"/>
          <a:ext cx="4356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r:id="rId5" imgW="1993900" imgH="469900" progId="Equation.DSMT4">
                  <p:embed/>
                </p:oleObj>
              </mc:Choice>
              <mc:Fallback>
                <p:oleObj r:id="rId5" imgW="1993900" imgH="469900" progId="Equation.DSMT4">
                  <p:embed/>
                  <p:pic>
                    <p:nvPicPr>
                      <p:cNvPr id="79880" name="Object 12">
                        <a:extLst>
                          <a:ext uri="{FF2B5EF4-FFF2-40B4-BE49-F238E27FC236}">
                            <a16:creationId xmlns:a16="http://schemas.microsoft.com/office/drawing/2014/main" id="{F0420423-F489-446E-AE75-74EF5776A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38" y="2909121"/>
                        <a:ext cx="4356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">
            <a:extLst>
              <a:ext uri="{FF2B5EF4-FFF2-40B4-BE49-F238E27FC236}">
                <a16:creationId xmlns:a16="http://schemas.microsoft.com/office/drawing/2014/main" id="{F088F2B8-EA2B-4181-86B3-7367CAF54B6D}"/>
              </a:ext>
            </a:extLst>
          </p:cNvPr>
          <p:cNvGrpSpPr>
            <a:grpSpLocks/>
          </p:cNvGrpSpPr>
          <p:nvPr/>
        </p:nvGrpSpPr>
        <p:grpSpPr bwMode="auto">
          <a:xfrm>
            <a:off x="505600" y="245300"/>
            <a:ext cx="4953000" cy="830263"/>
            <a:chOff x="0" y="2784"/>
            <a:chExt cx="3120" cy="523"/>
          </a:xfrm>
        </p:grpSpPr>
        <p:sp>
          <p:nvSpPr>
            <p:cNvPr id="7" name="Rectangle 13">
              <a:extLst>
                <a:ext uri="{FF2B5EF4-FFF2-40B4-BE49-F238E27FC236}">
                  <a16:creationId xmlns:a16="http://schemas.microsoft.com/office/drawing/2014/main" id="{61E427C6-8E74-4B21-AFAE-902C94696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84"/>
              <a:ext cx="31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0066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006699"/>
                  </a:solidFill>
                  <a:latin typeface="宋体" panose="02010600030101010101" pitchFamily="2" charset="-122"/>
                </a:rPr>
                <a:t>）求   以左的等效阻抗   ：</a:t>
              </a:r>
              <a:endPara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zh-CN" sz="2400" dirty="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C158520A-89DA-4CC6-BCBC-755306258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18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4" r:id="rId7" imgW="203112" imgH="228501" progId="Equation.DSMT4">
                    <p:embed/>
                  </p:oleObj>
                </mc:Choice>
                <mc:Fallback>
                  <p:oleObj r:id="rId7" imgW="203112" imgH="228501" progId="Equation.DSMT4">
                    <p:embed/>
                    <p:pic>
                      <p:nvPicPr>
                        <p:cNvPr id="81936" name="Object 14">
                          <a:extLst>
                            <a:ext uri="{FF2B5EF4-FFF2-40B4-BE49-F238E27FC236}">
                              <a16:creationId xmlns:a16="http://schemas.microsoft.com/office/drawing/2014/main" id="{53B4D421-63D8-4645-AC12-FDF6892680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18"/>
                          <a:ext cx="2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25A48BE5-3EF9-4C5A-937C-8B9056D35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07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" r:id="rId8" imgW="190500" imgH="228600" progId="Equation.DSMT4">
                    <p:embed/>
                  </p:oleObj>
                </mc:Choice>
                <mc:Fallback>
                  <p:oleObj r:id="rId8" imgW="190500" imgH="228600" progId="Equation.DSMT4">
                    <p:embed/>
                    <p:pic>
                      <p:nvPicPr>
                        <p:cNvPr id="81937" name="Object 15">
                          <a:extLst>
                            <a:ext uri="{FF2B5EF4-FFF2-40B4-BE49-F238E27FC236}">
                              <a16:creationId xmlns:a16="http://schemas.microsoft.com/office/drawing/2014/main" id="{9D0D9C15-76FA-4B3B-A3E3-FD75F24A8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07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D6C7037D-6A33-4B2A-9171-D232240F0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05029"/>
              </p:ext>
            </p:extLst>
          </p:nvPr>
        </p:nvGraphicFramePr>
        <p:xfrm>
          <a:off x="1405713" y="892996"/>
          <a:ext cx="5715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r:id="rId10" imgW="2501900" imgH="228600" progId="Equation.DSMT4">
                  <p:embed/>
                </p:oleObj>
              </mc:Choice>
              <mc:Fallback>
                <p:oleObj r:id="rId10" imgW="2501900" imgH="228600" progId="Equation.DSMT4">
                  <p:embed/>
                  <p:pic>
                    <p:nvPicPr>
                      <p:cNvPr id="79895" name="Object 17">
                        <a:extLst>
                          <a:ext uri="{FF2B5EF4-FFF2-40B4-BE49-F238E27FC236}">
                            <a16:creationId xmlns:a16="http://schemas.microsoft.com/office/drawing/2014/main" id="{1632FDC5-3B3E-40CD-828C-CC4018187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713" y="892996"/>
                        <a:ext cx="57150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8">
            <a:extLst>
              <a:ext uri="{FF2B5EF4-FFF2-40B4-BE49-F238E27FC236}">
                <a16:creationId xmlns:a16="http://schemas.microsoft.com/office/drawing/2014/main" id="{5712391B-2F7C-4C89-9B3E-31384627F795}"/>
              </a:ext>
            </a:extLst>
          </p:cNvPr>
          <p:cNvGrpSpPr>
            <a:grpSpLocks/>
          </p:cNvGrpSpPr>
          <p:nvPr/>
        </p:nvGrpSpPr>
        <p:grpSpPr bwMode="auto">
          <a:xfrm>
            <a:off x="289700" y="1397822"/>
            <a:ext cx="8534400" cy="652463"/>
            <a:chOff x="90" y="3498"/>
            <a:chExt cx="5376" cy="411"/>
          </a:xfrm>
        </p:grpSpPr>
        <p:sp>
          <p:nvSpPr>
            <p:cNvPr id="12" name="Rectangle 19">
              <a:extLst>
                <a:ext uri="{FF2B5EF4-FFF2-40B4-BE49-F238E27FC236}">
                  <a16:creationId xmlns:a16="http://schemas.microsoft.com/office/drawing/2014/main" id="{A15B1580-C40F-49F2-AE44-A12BB2662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3586"/>
              <a:ext cx="5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sz="1200" b="1">
                  <a:solidFill>
                    <a:srgbClr val="006699"/>
                  </a:solidFill>
                  <a:latin typeface="宋体" panose="02010600030101010101" pitchFamily="2" charset="-122"/>
                </a:rPr>
                <a:t>　</a:t>
              </a:r>
              <a:r>
                <a:rPr lang="zh-CN" altLang="en-US" sz="2400" b="1">
                  <a:solidFill>
                    <a:srgbClr val="006699"/>
                  </a:solidFill>
                  <a:latin typeface="宋体" panose="02010600030101010101" pitchFamily="2" charset="-122"/>
                </a:rPr>
                <a:t>故，                  时，可获得最大功率。</a:t>
              </a:r>
              <a:r>
                <a:rPr lang="zh-CN" altLang="en-US" sz="1100">
                  <a:solidFill>
                    <a:srgbClr val="006699"/>
                  </a:solidFill>
                </a:rPr>
                <a:t> </a:t>
              </a:r>
              <a:endParaRPr lang="zh-CN" altLang="en-US" sz="180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Object 20">
              <a:extLst>
                <a:ext uri="{FF2B5EF4-FFF2-40B4-BE49-F238E27FC236}">
                  <a16:creationId xmlns:a16="http://schemas.microsoft.com/office/drawing/2014/main" id="{1AD2307C-200B-4565-B1C3-BD11D80AC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3498"/>
            <a:ext cx="174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7" r:id="rId12" imgW="1536033" imgH="317362" progId="Equation.DSMT4">
                    <p:embed/>
                  </p:oleObj>
                </mc:Choice>
                <mc:Fallback>
                  <p:oleObj r:id="rId12" imgW="1536033" imgH="317362" progId="Equation.DSMT4">
                    <p:embed/>
                    <p:pic>
                      <p:nvPicPr>
                        <p:cNvPr id="81934" name="Object 20">
                          <a:extLst>
                            <a:ext uri="{FF2B5EF4-FFF2-40B4-BE49-F238E27FC236}">
                              <a16:creationId xmlns:a16="http://schemas.microsoft.com/office/drawing/2014/main" id="{373D6310-3FFE-4057-8FBE-70F2ACFF87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3498"/>
                          <a:ext cx="1747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5">
            <a:extLst>
              <a:ext uri="{FF2B5EF4-FFF2-40B4-BE49-F238E27FC236}">
                <a16:creationId xmlns:a16="http://schemas.microsoft.com/office/drawing/2014/main" id="{ECFD695E-EC88-4F00-A664-F066C529BA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36" b="16793"/>
          <a:stretch/>
        </p:blipFill>
        <p:spPr bwMode="auto">
          <a:xfrm>
            <a:off x="7232882" y="493364"/>
            <a:ext cx="385127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88564B9F-BAC6-4EE8-8403-174CDDD61FE3}"/>
              </a:ext>
            </a:extLst>
          </p:cNvPr>
          <p:cNvSpPr/>
          <p:nvPr/>
        </p:nvSpPr>
        <p:spPr>
          <a:xfrm>
            <a:off x="7030806" y="1015747"/>
            <a:ext cx="1793294" cy="11599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9C1CB5B-7E72-4170-8176-1065ED3AF723}"/>
              </a:ext>
            </a:extLst>
          </p:cNvPr>
          <p:cNvGrpSpPr/>
          <p:nvPr/>
        </p:nvGrpSpPr>
        <p:grpSpPr>
          <a:xfrm>
            <a:off x="8482361" y="572430"/>
            <a:ext cx="3114907" cy="1895085"/>
            <a:chOff x="8482361" y="572430"/>
            <a:chExt cx="3114907" cy="1895085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B573789-D2E6-4464-8FA9-6CF77CC48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22232" y="883191"/>
              <a:ext cx="71438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>
                <a:solidFill>
                  <a:srgbClr val="006699"/>
                </a:solidFill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A0229E1-AF31-40BC-80F1-8A8E0FAAE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3671" y="2396077"/>
              <a:ext cx="71437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>
                <a:solidFill>
                  <a:srgbClr val="006699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0AD909C-5689-4C6D-812A-E87E64F72E4A}"/>
                </a:ext>
              </a:extLst>
            </p:cNvPr>
            <p:cNvCxnSpPr>
              <a:cxnSpLocks/>
            </p:cNvCxnSpPr>
            <p:nvPr/>
          </p:nvCxnSpPr>
          <p:spPr>
            <a:xfrm>
              <a:off x="8482361" y="955956"/>
              <a:ext cx="0" cy="129659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DD0C1A1-426A-468F-890B-B2D1BDB9F5A8}"/>
                </a:ext>
              </a:extLst>
            </p:cNvPr>
            <p:cNvSpPr txBox="1"/>
            <p:nvPr/>
          </p:nvSpPr>
          <p:spPr>
            <a:xfrm>
              <a:off x="11065108" y="1075563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Z</a:t>
              </a:r>
              <a:r>
                <a:rPr lang="en-US" altLang="zh-CN" b="1" baseline="-25000">
                  <a:solidFill>
                    <a:srgbClr val="000000"/>
                  </a:solidFill>
                </a:rPr>
                <a:t>0</a:t>
              </a:r>
              <a:endParaRPr lang="zh-CN" altLang="en-US" b="1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1" name="连接符: 肘形 20">
              <a:extLst>
                <a:ext uri="{FF2B5EF4-FFF2-40B4-BE49-F238E27FC236}">
                  <a16:creationId xmlns:a16="http://schemas.microsoft.com/office/drawing/2014/main" id="{3C948962-7609-4D8A-B05F-F03CF4BCE7CB}"/>
                </a:ext>
              </a:extLst>
            </p:cNvPr>
            <p:cNvCxnSpPr>
              <a:endCxn id="14" idx="3"/>
            </p:cNvCxnSpPr>
            <p:nvPr/>
          </p:nvCxnSpPr>
          <p:spPr>
            <a:xfrm rot="5400000">
              <a:off x="10857164" y="799423"/>
              <a:ext cx="967098" cy="513111"/>
            </a:xfrm>
            <a:prstGeom prst="bentConnector2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210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88C7849-7FC2-44B8-8C1F-3990F20A9305}"/>
              </a:ext>
            </a:extLst>
          </p:cNvPr>
          <p:cNvSpPr txBox="1"/>
          <p:nvPr/>
        </p:nvSpPr>
        <p:spPr>
          <a:xfrm>
            <a:off x="2119469" y="3136816"/>
            <a:ext cx="3451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参考作业：</a:t>
            </a:r>
            <a:r>
              <a:rPr lang="en-US" altLang="zh-CN" sz="2800" b="1" dirty="0"/>
              <a:t>1-5,1-1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669080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733EC39-34A6-4F18-B5B8-304AC4A365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29" y="256053"/>
            <a:ext cx="10782300" cy="666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11ED61-C6D7-4254-B3D3-DFAA9F1ADF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58" y="1379966"/>
            <a:ext cx="2880156" cy="187050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18F33E6-C0F2-46F4-919A-60E05C0F95E0}"/>
              </a:ext>
            </a:extLst>
          </p:cNvPr>
          <p:cNvSpPr txBox="1"/>
          <p:nvPr/>
        </p:nvSpPr>
        <p:spPr>
          <a:xfrm>
            <a:off x="5211933" y="1242873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变压器次级搬移到初级，得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4579AAE-4496-4530-A9E0-B21AD55D743E}"/>
                  </a:ext>
                </a:extLst>
              </p:cNvPr>
              <p:cNvSpPr/>
              <p:nvPr/>
            </p:nvSpPr>
            <p:spPr>
              <a:xfrm>
                <a:off x="2967318" y="4797974"/>
                <a:ext cx="3647152" cy="377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n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baseline="-25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∠0°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4579AAE-4496-4530-A9E0-B21AD55D7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318" y="4797974"/>
                <a:ext cx="3647152" cy="377989"/>
              </a:xfrm>
              <a:prstGeom prst="rect">
                <a:avLst/>
              </a:prstGeom>
              <a:blipFill>
                <a:blip r:embed="rId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7E7FC1EE-7E53-4A89-8056-AEC60426CF1A}"/>
              </a:ext>
            </a:extLst>
          </p:cNvPr>
          <p:cNvGrpSpPr/>
          <p:nvPr/>
        </p:nvGrpSpPr>
        <p:grpSpPr>
          <a:xfrm>
            <a:off x="5278535" y="1722435"/>
            <a:ext cx="2461817" cy="1603087"/>
            <a:chOff x="5278535" y="1722435"/>
            <a:chExt cx="2461817" cy="1603087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718A0FD-4A42-42B3-88CD-CCE7D993A05D}"/>
                </a:ext>
              </a:extLst>
            </p:cNvPr>
            <p:cNvGrpSpPr/>
            <p:nvPr/>
          </p:nvGrpSpPr>
          <p:grpSpPr>
            <a:xfrm>
              <a:off x="5278535" y="1722435"/>
              <a:ext cx="1990213" cy="1603087"/>
              <a:chOff x="5278535" y="1722435"/>
              <a:chExt cx="1990213" cy="1603087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956D7478-A008-4FFA-A8C0-A21A069DA93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78535" y="1722435"/>
                <a:ext cx="1770421" cy="1596363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4BE9FF5C-67CE-4BB8-AFAB-1F2D198EE1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48956" y="1966808"/>
                <a:ext cx="219792" cy="1358714"/>
              </a:xfrm>
              <a:prstGeom prst="rect">
                <a:avLst/>
              </a:prstGeom>
            </p:spPr>
          </p:pic>
        </p:grp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8C26FD5-799A-4F07-A291-801999909829}"/>
                </a:ext>
              </a:extLst>
            </p:cNvPr>
            <p:cNvSpPr txBox="1"/>
            <p:nvPr/>
          </p:nvSpPr>
          <p:spPr>
            <a:xfrm>
              <a:off x="7268748" y="2461499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6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Ω</a:t>
              </a:r>
              <a:endParaRPr lang="zh-CN" altLang="en-US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F8EF6C8-AE5D-4D4F-B942-565B393B66B4}"/>
              </a:ext>
            </a:extLst>
          </p:cNvPr>
          <p:cNvGrpSpPr/>
          <p:nvPr/>
        </p:nvGrpSpPr>
        <p:grpSpPr>
          <a:xfrm>
            <a:off x="6864647" y="1610807"/>
            <a:ext cx="404101" cy="459011"/>
            <a:chOff x="6864647" y="1610807"/>
            <a:chExt cx="404101" cy="4590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DCA73DD1-3B71-4F7A-B62A-83531491B6BD}"/>
                    </a:ext>
                  </a:extLst>
                </p:cNvPr>
                <p:cNvSpPr/>
                <p:nvPr/>
              </p:nvSpPr>
              <p:spPr>
                <a:xfrm>
                  <a:off x="6890824" y="1610807"/>
                  <a:ext cx="377924" cy="3779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a14:m>
                  <a:r>
                    <a:rPr lang="en-US" altLang="zh-CN" baseline="-25000" dirty="0">
                      <a:solidFill>
                        <a:srgbClr val="FF0000"/>
                      </a:solidFill>
                    </a:rPr>
                    <a:t>1</a:t>
                  </a:r>
                  <a:endParaRPr lang="zh-CN" altLang="en-US" baseline="-25000" dirty="0"/>
                </a:p>
              </p:txBody>
            </p:sp>
          </mc:Choice>
          <mc:Fallback xmlns=""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AFD3D451-0CE0-4623-A6C0-B579774DF4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0824" y="1610807"/>
                  <a:ext cx="377924" cy="377989"/>
                </a:xfrm>
                <a:prstGeom prst="rect">
                  <a:avLst/>
                </a:prstGeom>
                <a:blipFill>
                  <a:blip r:embed="rId8"/>
                  <a:stretch>
                    <a:fillRect r="-1613" b="-193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5AE32E85-0D4C-4670-A882-5502F2C98799}"/>
                </a:ext>
              </a:extLst>
            </p:cNvPr>
            <p:cNvCxnSpPr/>
            <p:nvPr/>
          </p:nvCxnSpPr>
          <p:spPr>
            <a:xfrm>
              <a:off x="6864647" y="2069818"/>
              <a:ext cx="36861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89EBBBD-E7A1-4A1B-9DEE-5D117968ABF2}"/>
                  </a:ext>
                </a:extLst>
              </p:cNvPr>
              <p:cNvSpPr/>
              <p:nvPr/>
            </p:nvSpPr>
            <p:spPr>
              <a:xfrm>
                <a:off x="3032313" y="3823178"/>
                <a:ext cx="3647152" cy="659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b="0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∠0°</m:t>
                          </m:r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</m:den>
                          </m:f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∠0°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89EBBBD-E7A1-4A1B-9DEE-5D117968AB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313" y="3823178"/>
                <a:ext cx="3647152" cy="6594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30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F812CA66-6B32-481D-8237-CE062445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103313"/>
            <a:ext cx="9370014" cy="14773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000000"/>
                </a:solidFill>
              </a:rPr>
              <a:t>参考作业：</a:t>
            </a:r>
            <a:endParaRPr lang="en-US" altLang="zh-CN" sz="3600" b="1" kern="0" dirty="0">
              <a:solidFill>
                <a:srgbClr val="000000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000000"/>
                </a:solidFill>
              </a:rPr>
              <a:t>9-2c</a:t>
            </a:r>
            <a:r>
              <a:rPr lang="zh-CN" altLang="en-US" sz="3600" b="1" kern="0" dirty="0">
                <a:solidFill>
                  <a:srgbClr val="000000"/>
                </a:solidFill>
              </a:rPr>
              <a:t>，</a:t>
            </a:r>
            <a:r>
              <a:rPr lang="en-US" altLang="zh-CN" sz="3600" b="1" kern="0" dirty="0">
                <a:solidFill>
                  <a:srgbClr val="000000"/>
                </a:solidFill>
              </a:rPr>
              <a:t>9-4,  9-11,9-12,9-13</a:t>
            </a:r>
            <a:endParaRPr lang="en-US" altLang="zh-CN" sz="36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4683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>
            <a:extLst>
              <a:ext uri="{FF2B5EF4-FFF2-40B4-BE49-F238E27FC236}">
                <a16:creationId xmlns:a16="http://schemas.microsoft.com/office/drawing/2014/main" id="{900F40B2-8EFF-4562-A077-7551DE70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3363"/>
            <a:ext cx="9144000" cy="7794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  <a:defRPr/>
            </a:pP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章 电路的频率特性</a:t>
            </a:r>
            <a:endParaRPr lang="zh-CN" altLang="zh-CN" sz="4000" b="1" kern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A95F7B92-86C7-4662-85A2-402B4DA12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6643" y="1086346"/>
            <a:ext cx="8305800" cy="585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kern="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3200" b="1" kern="0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3200" b="1" kern="0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LC</a:t>
            </a:r>
            <a:r>
              <a:rPr kumimoji="1" lang="zh-CN" altLang="en-US" sz="3200" b="1" kern="0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串联谐振</a:t>
            </a:r>
            <a:endParaRPr kumimoji="1" lang="zh-CN" altLang="en-US" sz="3200" b="1" kern="0" dirty="0">
              <a:solidFill>
                <a:srgbClr val="08080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B798E659-E938-4DF5-8D06-0920DC978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58" y="1797546"/>
            <a:ext cx="6494463" cy="11699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谐振角频率、品质因数、带宽、</a:t>
            </a:r>
            <a:endParaRPr kumimoji="1" lang="en-US" altLang="zh-CN" sz="2800" b="1" kern="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谐振时各元件的电压、电流及相量关系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845716B-DDD1-4121-88FF-ED1B8F309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171" y="3254870"/>
            <a:ext cx="46746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作业：习题</a:t>
            </a:r>
            <a:r>
              <a:rPr lang="en-US" altLang="zh-CN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4,10-6</a:t>
            </a:r>
            <a:endParaRPr lang="zh-CN" altLang="en-US" b="1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CEE58F2-1BA8-4FA0-BEE7-E4914069CB34}"/>
              </a:ext>
            </a:extLst>
          </p:cNvPr>
          <p:cNvSpPr txBox="1"/>
          <p:nvPr/>
        </p:nvSpPr>
        <p:spPr>
          <a:xfrm>
            <a:off x="427023" y="4396188"/>
            <a:ext cx="434798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strike="sngStrike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GLC</a:t>
            </a:r>
            <a:r>
              <a:rPr lang="zh-CN" altLang="en-US" sz="3600" strike="sngStrike" dirty="0">
                <a:solidFill>
                  <a:srgbClr val="FF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，一般电路谐振</a:t>
            </a: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27EE7A5B-9002-436D-B4FF-ED1C250D8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61" y="1152957"/>
            <a:ext cx="5103032" cy="5084340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91A00734-8867-431E-9E73-2BB520DE2D33}"/>
              </a:ext>
            </a:extLst>
          </p:cNvPr>
          <p:cNvSpPr txBox="1"/>
          <p:nvPr/>
        </p:nvSpPr>
        <p:spPr>
          <a:xfrm>
            <a:off x="427023" y="5399200"/>
            <a:ext cx="4856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trike="sngStrike" dirty="0">
                <a:solidFill>
                  <a:srgbClr val="C00000"/>
                </a:solidFill>
              </a:rPr>
              <a:t>第</a:t>
            </a:r>
            <a:r>
              <a:rPr lang="en-US" altLang="zh-CN" sz="3200" b="1" strike="sngStrike" dirty="0">
                <a:solidFill>
                  <a:srgbClr val="C00000"/>
                </a:solidFill>
              </a:rPr>
              <a:t>11</a:t>
            </a:r>
            <a:r>
              <a:rPr lang="zh-CN" altLang="en-US" sz="3200" b="1" strike="sngStrike" dirty="0">
                <a:solidFill>
                  <a:srgbClr val="C00000"/>
                </a:solidFill>
              </a:rPr>
              <a:t>章 二端口网络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52BBB38-127D-41C0-9C38-8DBD162BB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328" y="1327991"/>
            <a:ext cx="1069228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输入电阻的求解(</a:t>
            </a: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*串并联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 星三角) 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实际电源等效变换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戴维南模型和诺顿模型相互转换)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en-US" altLang="zh-CN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受控源等效变换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当做独立源，用实际电源等效变换处理，</a:t>
            </a:r>
            <a:r>
              <a:rPr lang="zh-CN" altLang="en-US" sz="36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*加压求流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F8DFAA-91A6-483B-8441-68767A7EEC15}"/>
              </a:ext>
            </a:extLst>
          </p:cNvPr>
          <p:cNvSpPr txBox="1"/>
          <p:nvPr/>
        </p:nvSpPr>
        <p:spPr>
          <a:xfrm>
            <a:off x="2581212" y="107375"/>
            <a:ext cx="60949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二章 电路分析中的等效变换</a:t>
            </a:r>
            <a:endParaRPr lang="en-US" altLang="zh-CN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367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>
            <a:extLst>
              <a:ext uri="{FF2B5EF4-FFF2-40B4-BE49-F238E27FC236}">
                <a16:creationId xmlns:a16="http://schemas.microsoft.com/office/drawing/2014/main" id="{1A7F2E27-EDBB-48CC-A97D-5DC14AABA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470" y="1481041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压源与电阻并联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EF6290FC-BBFA-44F1-9064-E55022AE5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470" y="2344641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压源与电阻串联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FEB5D5BD-01A6-4028-A345-6CD4FEB04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6820" y="3281266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流源与电阻并联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D4ED7FFF-A86C-4D5F-9903-6C243AB3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145" y="4289328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流源与电阻串联</a:t>
            </a:r>
          </a:p>
        </p:txBody>
      </p:sp>
      <p:sp>
        <p:nvSpPr>
          <p:cNvPr id="8" name="AutoShape 19">
            <a:extLst>
              <a:ext uri="{FF2B5EF4-FFF2-40B4-BE49-F238E27FC236}">
                <a16:creationId xmlns:a16="http://schemas.microsoft.com/office/drawing/2014/main" id="{1B4DAB72-0DF1-4B32-9236-D0641BCDB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745" y="1666778"/>
            <a:ext cx="1403350" cy="212725"/>
          </a:xfrm>
          <a:prstGeom prst="rightArrow">
            <a:avLst>
              <a:gd name="adj1" fmla="val 50000"/>
              <a:gd name="adj2" fmla="val 66856"/>
            </a:avLst>
          </a:prstGeom>
          <a:solidFill>
            <a:srgbClr val="800080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82FB79-1A68-4CCC-B0FA-1A4501F5C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470" y="1476278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压源</a:t>
            </a: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465E4A33-8109-487E-B73C-E51167345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1920" y="2365278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流源与电阻并联</a:t>
            </a:r>
          </a:p>
        </p:txBody>
      </p:sp>
      <p:sp>
        <p:nvSpPr>
          <p:cNvPr id="11" name="AutoShape 19">
            <a:extLst>
              <a:ext uri="{FF2B5EF4-FFF2-40B4-BE49-F238E27FC236}">
                <a16:creationId xmlns:a16="http://schemas.microsoft.com/office/drawing/2014/main" id="{C993DC6F-4297-44FB-9010-C9143B06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3782" y="2530378"/>
            <a:ext cx="1403350" cy="212725"/>
          </a:xfrm>
          <a:prstGeom prst="rightArrow">
            <a:avLst>
              <a:gd name="adj1" fmla="val 50000"/>
              <a:gd name="adj2" fmla="val 66856"/>
            </a:avLst>
          </a:prstGeom>
          <a:solidFill>
            <a:srgbClr val="800080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" name="AutoShape 19">
            <a:extLst>
              <a:ext uri="{FF2B5EF4-FFF2-40B4-BE49-F238E27FC236}">
                <a16:creationId xmlns:a16="http://schemas.microsoft.com/office/drawing/2014/main" id="{4AC501BE-3A6B-41E6-897C-BACF30880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6320" y="3467003"/>
            <a:ext cx="1403350" cy="212725"/>
          </a:xfrm>
          <a:prstGeom prst="rightArrow">
            <a:avLst>
              <a:gd name="adj1" fmla="val 50000"/>
              <a:gd name="adj2" fmla="val 66856"/>
            </a:avLst>
          </a:prstGeom>
          <a:solidFill>
            <a:srgbClr val="800080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AutoShape 19">
            <a:extLst>
              <a:ext uri="{FF2B5EF4-FFF2-40B4-BE49-F238E27FC236}">
                <a16:creationId xmlns:a16="http://schemas.microsoft.com/office/drawing/2014/main" id="{C6FBCAFA-CF2E-4509-A02F-A8576E68F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5845" y="4475066"/>
            <a:ext cx="1403350" cy="212725"/>
          </a:xfrm>
          <a:prstGeom prst="rightArrow">
            <a:avLst>
              <a:gd name="adj1" fmla="val 50000"/>
              <a:gd name="adj2" fmla="val 66856"/>
            </a:avLst>
          </a:prstGeom>
          <a:solidFill>
            <a:srgbClr val="800080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7D18487F-3E0B-47B6-A5D1-5A121913B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582" y="3281266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压源与电阻串联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11F971B-A6BB-4782-B785-08EF4F45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532" y="4289328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00000"/>
                </a:solidFill>
              </a:rPr>
              <a:t>电流源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1FDC15E-FF1E-42D5-BEF5-43DCE035FBC8}"/>
              </a:ext>
            </a:extLst>
          </p:cNvPr>
          <p:cNvSpPr/>
          <p:nvPr/>
        </p:nvSpPr>
        <p:spPr>
          <a:xfrm>
            <a:off x="690894" y="461345"/>
            <a:ext cx="43455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实际电源等效变换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86137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0AFD2AC-F307-40C6-91FA-3BC8AABB51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65" y="871758"/>
            <a:ext cx="5038725" cy="1905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86BAAA8-9CC1-4AFE-B383-CFCC8CFFCCA7}"/>
              </a:ext>
            </a:extLst>
          </p:cNvPr>
          <p:cNvSpPr txBox="1"/>
          <p:nvPr/>
        </p:nvSpPr>
        <p:spPr>
          <a:xfrm>
            <a:off x="205892" y="66612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求戴维南等效电路及诺顿等效电路</a:t>
            </a: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D4112DD0-2CD8-4051-8F52-2445A2E37306}"/>
              </a:ext>
            </a:extLst>
          </p:cNvPr>
          <p:cNvSpPr txBox="1"/>
          <p:nvPr/>
        </p:nvSpPr>
        <p:spPr>
          <a:xfrm>
            <a:off x="100707" y="435944"/>
            <a:ext cx="7109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第二章的等效变换，或者第四章的戴维南定理，诺顿定理都可以求。</a:t>
            </a:r>
          </a:p>
        </p:txBody>
      </p:sp>
    </p:spTree>
    <p:extLst>
      <p:ext uri="{BB962C8B-B14F-4D97-AF65-F5344CB8AC3E}">
        <p14:creationId xmlns:p14="http://schemas.microsoft.com/office/powerpoint/2010/main" val="3691460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9">
            <a:extLst>
              <a:ext uri="{FF2B5EF4-FFF2-40B4-BE49-F238E27FC236}">
                <a16:creationId xmlns:a16="http://schemas.microsoft.com/office/drawing/2014/main" id="{0C47C64D-A249-47F5-ABE1-CB4B6546B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379" y="354229"/>
            <a:ext cx="3433763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id="{DC256FA5-8867-4D61-B03A-EAF66106C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709" y="523409"/>
            <a:ext cx="27751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/>
              <a:t>求如图所示</a:t>
            </a:r>
            <a:r>
              <a:rPr lang="en-US" altLang="zh-CN" sz="1800" dirty="0"/>
              <a:t>ab</a:t>
            </a:r>
            <a:r>
              <a:rPr lang="zh-CN" altLang="en-US" sz="1800" dirty="0"/>
              <a:t>端等效电阻</a:t>
            </a:r>
          </a:p>
        </p:txBody>
      </p:sp>
    </p:spTree>
    <p:extLst>
      <p:ext uri="{BB962C8B-B14F-4D97-AF65-F5344CB8AC3E}">
        <p14:creationId xmlns:p14="http://schemas.microsoft.com/office/powerpoint/2010/main" val="917450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id="{C1E26C9C-831B-4D07-88BF-6D92B7588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905" y="2296272"/>
            <a:ext cx="8242300" cy="1477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000000"/>
                </a:solidFill>
              </a:rPr>
              <a:t>参考作业：</a:t>
            </a:r>
            <a:endParaRPr lang="en-US" altLang="zh-CN" sz="3600" b="1" kern="0" dirty="0">
              <a:solidFill>
                <a:srgbClr val="000000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>
                <a:solidFill>
                  <a:srgbClr val="000000"/>
                </a:solidFill>
              </a:rPr>
              <a:t>2-5(c),2-10(a)(b),2-16(b)</a:t>
            </a:r>
          </a:p>
        </p:txBody>
      </p:sp>
    </p:spTree>
    <p:extLst>
      <p:ext uri="{BB962C8B-B14F-4D97-AF65-F5344CB8AC3E}">
        <p14:creationId xmlns:p14="http://schemas.microsoft.com/office/powerpoint/2010/main" val="3171283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DAE27B70-0331-4053-B735-674602F3E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048" y="1363920"/>
            <a:ext cx="866140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网孔分析法－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适用于</a:t>
            </a:r>
            <a:r>
              <a:rPr lang="zh-CN" altLang="en-US" sz="2800" b="1" kern="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平面网络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971DA09-D657-4345-9D43-907ACF88D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823" y="3845029"/>
            <a:ext cx="866140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节点分析法－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适用于所有集中参数电路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09537C94-0AB7-4AAA-8940-C6F8E6152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788"/>
            <a:ext cx="9144000" cy="7794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章 线性网络的一般分析方法</a:t>
            </a:r>
            <a:endParaRPr lang="zh-CN" altLang="zh-CN" sz="4000" b="1" kern="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03D71DF4-AEEC-4BBF-A245-87ADC3D7D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32" y="1871508"/>
            <a:ext cx="11122939" cy="1079500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以</a:t>
            </a:r>
            <a:r>
              <a:rPr kumimoji="1" lang="en-US" altLang="zh-CN" b="1" i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b-(n-1)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个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网孔电流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为独立的电路变量，按规定规则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直接列写网孔方程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求解电路的方法。</a:t>
            </a:r>
            <a:endParaRPr kumimoji="1" lang="zh-CN" altLang="en-US" b="1" kern="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CDAC9C45-E03C-4562-AA79-6B5D1F936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55" y="4383058"/>
            <a:ext cx="11863745" cy="1079500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以</a:t>
            </a:r>
            <a:r>
              <a:rPr kumimoji="1" lang="en-US" altLang="zh-CN" b="1" i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n-1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个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节点电压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为独立的电路变量，按规定规则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直接列写节点方程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求解电路的方法。</a:t>
            </a:r>
            <a:endParaRPr kumimoji="1" lang="zh-CN" altLang="en-US" b="1" kern="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236D1F5-B81F-4C4A-B548-BABD4A7FC52A}"/>
              </a:ext>
            </a:extLst>
          </p:cNvPr>
          <p:cNvSpPr txBox="1"/>
          <p:nvPr/>
        </p:nvSpPr>
        <p:spPr>
          <a:xfrm>
            <a:off x="2689919" y="5939705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trike="sngStrike" dirty="0">
                <a:solidFill>
                  <a:srgbClr val="C00000"/>
                </a:solidFill>
              </a:rPr>
              <a:t>回路分析法，画对偶电路</a:t>
            </a:r>
          </a:p>
        </p:txBody>
      </p:sp>
    </p:spTree>
    <p:extLst>
      <p:ext uri="{BB962C8B-B14F-4D97-AF65-F5344CB8AC3E}">
        <p14:creationId xmlns:p14="http://schemas.microsoft.com/office/powerpoint/2010/main" val="313619770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CCCFF"/>
      </a:hlink>
      <a:folHlink>
        <a:srgbClr val="B2B2B2"/>
      </a:folHlink>
    </a:clrScheme>
    <a:fontScheme name="Arial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  <a:tileRect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prstClr val="black">
                <a:alpha val="38000"/>
              </a:prstClr>
            </a:outerShdw>
          </a:effectLst>
        </a:effectStyle>
        <a:effectStyle>
          <a:effectLst>
            <a:outerShdw blurRad="40000" dist="23000" dir="5400000" rotWithShape="0">
              <a:prstClr val="black">
                <a:alpha val="35000"/>
              </a:prstClr>
            </a:outerShdw>
          </a:effectLst>
        </a:effectStyle>
        <a:effectStyle>
          <a:effectLst>
            <a:outerShdw blurRad="40000" dist="23000" dir="5400000" rotWithShape="0">
              <a:prstClr val="black">
                <a:alpha val="35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  <a:tileRect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CCCCFF"/>
        </a:hlink>
        <a:folHlink>
          <a:srgbClr val="B2B2B2"/>
        </a:folHlink>
      </a:clrScheme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FF0033"/>
        </a:hlink>
        <a:folHlink>
          <a:srgbClr val="969696"/>
        </a:folHlink>
      </a:clrScheme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0033CC"/>
        </a:hlink>
        <a:folHlink>
          <a:srgbClr val="FFCC66"/>
        </a:folHlink>
      </a:clrScheme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4D4D4D"/>
        </a:hlink>
        <a:folHlink>
          <a:srgbClr val="EAEAEA"/>
        </a:folHlink>
      </a:clrScheme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CC00CC"/>
        </a:hlink>
        <a:folHlink>
          <a:srgbClr val="C0C0C0"/>
        </a:folHlink>
      </a:clrScheme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FF0033"/>
        </a:hlink>
        <a:folHlink>
          <a:srgbClr val="009900"/>
        </a:folHlink>
      </a:clrScheme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9BBB59"/>
        </a:accent3>
        <a:accent4>
          <a:srgbClr val="8064A2"/>
        </a:accent4>
        <a:accent5>
          <a:srgbClr val="4BACC6"/>
        </a:accent5>
        <a:accent6>
          <a:srgbClr val="F79646"/>
        </a:accent6>
        <a:hlink>
          <a:srgbClr val="CC00CC"/>
        </a:hlink>
        <a:folHlink>
          <a:srgbClr val="B2B2B2"/>
        </a:folHlink>
      </a:clrScheme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ln>
          <a:headEnd type="none" w="med" len="med"/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>
        <a:spAutoFit/>
      </a:bodyPr>
      <a:lstStyle>
        <a:defPPr>
          <a:defRPr b="1" dirty="0">
            <a:solidFill>
              <a:srgbClr val="FF0000"/>
            </a:solidFill>
            <a:latin typeface="+mn-lt"/>
            <a:ea typeface="+mn-ea"/>
            <a:sym typeface="宋体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1107</Words>
  <Application>Microsoft Office PowerPoint</Application>
  <PresentationFormat>宽屏</PresentationFormat>
  <Paragraphs>136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等线</vt:lpstr>
      <vt:lpstr>等线 Light</vt:lpstr>
      <vt:lpstr>楷体</vt:lpstr>
      <vt:lpstr>楷体_GB2312</vt:lpstr>
      <vt:lpstr>宋体</vt:lpstr>
      <vt:lpstr>Arial</vt:lpstr>
      <vt:lpstr>Cambria Math</vt:lpstr>
      <vt:lpstr>Times New Roman</vt:lpstr>
      <vt:lpstr>Verdana</vt:lpstr>
      <vt:lpstr>Wingdings</vt:lpstr>
      <vt:lpstr>Office 主题​​</vt:lpstr>
      <vt:lpstr>空演示文稿</vt:lpstr>
      <vt:lpstr>2_默认设计模板</vt:lpstr>
      <vt:lpstr>1_Balloons</vt:lpstr>
      <vt:lpstr>3_Balloons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e Qu</dc:creator>
  <cp:lastModifiedBy>Qu Ke</cp:lastModifiedBy>
  <cp:revision>31</cp:revision>
  <dcterms:created xsi:type="dcterms:W3CDTF">2018-09-01T05:10:26Z</dcterms:created>
  <dcterms:modified xsi:type="dcterms:W3CDTF">2020-08-17T15:05:05Z</dcterms:modified>
</cp:coreProperties>
</file>